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283AE13" w14:textId="77777777" w:rsidR="002D5027" w:rsidRPr="007218FB" w:rsidRDefault="00E23B1D" w:rsidP="0089710D">
      <w:pPr>
        <w:bidi/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 w:rsidRPr="007218FB">
        <w:rPr>
          <w:rFonts w:asciiTheme="majorBidi" w:hAnsiTheme="majorBidi" w:cstheme="majorBidi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5C75D653" wp14:editId="2FAC0465">
                <wp:simplePos x="0" y="0"/>
                <wp:positionH relativeFrom="margin">
                  <wp:align>left</wp:align>
                </wp:positionH>
                <wp:positionV relativeFrom="paragraph">
                  <wp:posOffset>-72390</wp:posOffset>
                </wp:positionV>
                <wp:extent cx="1729740" cy="756920"/>
                <wp:effectExtent l="5080" t="7620" r="8255" b="6985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9740" cy="756920"/>
                        </a:xfrm>
                        <a:prstGeom prst="rect">
                          <a:avLst/>
                        </a:prstGeom>
                        <a:noFill/>
                        <a:ln w="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6F7E56F3" w14:textId="77777777" w:rsidR="00804AC5" w:rsidRPr="00914076" w:rsidRDefault="00804AC5" w:rsidP="002D6210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914076">
                              <w:rPr>
                                <w:b/>
                                <w:bCs/>
                              </w:rPr>
                              <w:t>College of Sciences</w:t>
                            </w:r>
                          </w:p>
                          <w:p w14:paraId="5CDAAB8D" w14:textId="77777777" w:rsidR="00804AC5" w:rsidRPr="00914076" w:rsidRDefault="00804AC5" w:rsidP="002D6210">
                            <w:pPr>
                              <w:jc w:val="center"/>
                              <w:rPr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r w:rsidRPr="00914076">
                              <w:rPr>
                                <w:b/>
                                <w:bCs/>
                                <w:sz w:val="22"/>
                                <w:szCs w:val="22"/>
                              </w:rPr>
                              <w:t>Department of</w:t>
                            </w:r>
                          </w:p>
                          <w:p w14:paraId="4BF4230D" w14:textId="77777777" w:rsidR="00804AC5" w:rsidRPr="00914076" w:rsidRDefault="00804AC5" w:rsidP="002D6210">
                            <w:pPr>
                              <w:jc w:val="center"/>
                              <w:rPr>
                                <w:b/>
                                <w:bCs/>
                                <w:lang w:bidi="ar-TN"/>
                              </w:rPr>
                            </w:pPr>
                            <w:r>
                              <w:rPr>
                                <w:b/>
                                <w:bCs/>
                                <w:sz w:val="22"/>
                                <w:szCs w:val="22"/>
                              </w:rPr>
                              <w:t>Statistics and Operations Researc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C75D653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0;margin-top:-5.7pt;width:136.2pt;height:59.6pt;z-index:25165721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" filled="f" strokecolor="white" strokeweight="0">
                <v:textbox>
                  <w:txbxContent>
                    <w:p w14:paraId="6F7E56F3" w14:textId="77777777" w:rsidR="00804AC5" w:rsidRPr="00914076" w:rsidRDefault="00804AC5" w:rsidP="002D6210">
                      <w:pPr>
                        <w:jc w:val="center"/>
                        <w:rPr>
                          <w:b/>
                          <w:bCs/>
                        </w:rPr>
                      </w:pPr>
                      <w:r w:rsidRPr="00914076">
                        <w:rPr>
                          <w:b/>
                          <w:bCs/>
                        </w:rPr>
                        <w:t>College of Sciences</w:t>
                      </w:r>
                    </w:p>
                    <w:p w14:paraId="5CDAAB8D" w14:textId="77777777" w:rsidR="00804AC5" w:rsidRPr="00914076" w:rsidRDefault="00804AC5" w:rsidP="002D6210">
                      <w:pPr>
                        <w:jc w:val="center"/>
                        <w:rPr>
                          <w:b/>
                          <w:bCs/>
                          <w:sz w:val="22"/>
                          <w:szCs w:val="22"/>
                        </w:rPr>
                      </w:pPr>
                      <w:r w:rsidRPr="00914076">
                        <w:rPr>
                          <w:b/>
                          <w:bCs/>
                          <w:sz w:val="22"/>
                          <w:szCs w:val="22"/>
                        </w:rPr>
                        <w:t>Department of</w:t>
                      </w:r>
                    </w:p>
                    <w:p w14:paraId="4BF4230D" w14:textId="77777777" w:rsidR="00804AC5" w:rsidRPr="00914076" w:rsidRDefault="00804AC5" w:rsidP="002D6210">
                      <w:pPr>
                        <w:jc w:val="center"/>
                        <w:rPr>
                          <w:b/>
                          <w:bCs/>
                          <w:lang w:bidi="ar-TN"/>
                        </w:rPr>
                      </w:pPr>
                      <w:r>
                        <w:rPr>
                          <w:b/>
                          <w:bCs/>
                          <w:sz w:val="22"/>
                          <w:szCs w:val="22"/>
                        </w:rPr>
                        <w:t>Statistics and Operations Research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7218FB">
        <w:rPr>
          <w:rFonts w:asciiTheme="majorBidi" w:hAnsiTheme="majorBidi" w:cstheme="majorBidi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5317326" wp14:editId="051B7E8E">
                <wp:simplePos x="0" y="0"/>
                <wp:positionH relativeFrom="margin">
                  <wp:posOffset>2391410</wp:posOffset>
                </wp:positionH>
                <wp:positionV relativeFrom="paragraph">
                  <wp:posOffset>-26670</wp:posOffset>
                </wp:positionV>
                <wp:extent cx="1144905" cy="647700"/>
                <wp:effectExtent l="5715" t="11430" r="11430" b="7620"/>
                <wp:wrapNone/>
                <wp:docPr id="5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4905" cy="647700"/>
                        </a:xfrm>
                        <a:prstGeom prst="rect">
                          <a:avLst/>
                        </a:prstGeom>
                        <a:noFill/>
                        <a:ln w="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22AC7651" w14:textId="77777777" w:rsidR="00804AC5" w:rsidRPr="002D6210" w:rsidRDefault="00804AC5" w:rsidP="002D6210">
                            <w:pPr>
                              <w:jc w:val="center"/>
                            </w:pPr>
                            <w:r w:rsidRPr="002D6210">
                              <w:rPr>
                                <w:b/>
                                <w:bCs/>
                                <w:rtl/>
                              </w:rPr>
                              <w:t>كلية العلوم</w:t>
                            </w:r>
                          </w:p>
                          <w:p w14:paraId="4D43D652" w14:textId="77777777" w:rsidR="00804AC5" w:rsidRPr="002D6210" w:rsidRDefault="00804AC5" w:rsidP="00FA3FC8">
                            <w:pPr>
                              <w:jc w:val="center"/>
                              <w:rPr>
                                <w:rtl/>
                              </w:rPr>
                            </w:pPr>
                            <w:r w:rsidRPr="002D6210">
                              <w:rPr>
                                <w:b/>
                                <w:bCs/>
                                <w:rtl/>
                                <w:lang w:bidi="ar-TN"/>
                              </w:rPr>
                              <w:t>قسم ا</w:t>
                            </w:r>
                            <w:r>
                              <w:rPr>
                                <w:b/>
                                <w:bCs/>
                                <w:rtl/>
                              </w:rPr>
                              <w:t>لإحصاء وبحوث العمليا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317326" id="Text Box 3" o:spid="_x0000_s1027" type="#_x0000_t202" style="position:absolute;left:0;text-align:left;margin-left:188.3pt;margin-top:-2.1pt;width:90.15pt;height:51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" filled="f" strokecolor="white" strokeweight="0">
                <v:textbox>
                  <w:txbxContent>
                    <w:p w14:paraId="22AC7651" w14:textId="77777777" w:rsidR="00804AC5" w:rsidRPr="002D6210" w:rsidRDefault="00804AC5" w:rsidP="002D6210">
                      <w:pPr>
                        <w:jc w:val="center"/>
                      </w:pPr>
                      <w:r w:rsidRPr="002D6210">
                        <w:rPr>
                          <w:b/>
                          <w:bCs/>
                          <w:rtl/>
                        </w:rPr>
                        <w:t>كلية العلوم</w:t>
                      </w:r>
                    </w:p>
                    <w:p w14:paraId="4D43D652" w14:textId="77777777" w:rsidR="00804AC5" w:rsidRPr="002D6210" w:rsidRDefault="00804AC5" w:rsidP="00FA3FC8">
                      <w:pPr>
                        <w:jc w:val="center"/>
                        <w:rPr>
                          <w:rtl/>
                        </w:rPr>
                      </w:pPr>
                      <w:r w:rsidRPr="002D6210">
                        <w:rPr>
                          <w:b/>
                          <w:bCs/>
                          <w:rtl/>
                          <w:lang w:bidi="ar-TN"/>
                        </w:rPr>
                        <w:t>قسم ا</w:t>
                      </w:r>
                      <w:r>
                        <w:rPr>
                          <w:b/>
                          <w:bCs/>
                          <w:rtl/>
                        </w:rPr>
                        <w:t>لإحصاء وبحوث العمليات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7218FB">
        <w:rPr>
          <w:rFonts w:asciiTheme="majorBidi" w:hAnsiTheme="majorBidi" w:cstheme="majorBidi"/>
          <w:noProof/>
          <w:lang w:eastAsia="en-US"/>
        </w:rPr>
        <w:drawing>
          <wp:anchor distT="0" distB="0" distL="114300" distR="114300" simplePos="0" relativeHeight="251656192" behindDoc="0" locked="0" layoutInCell="1" allowOverlap="1" wp14:anchorId="0AD2C9E8" wp14:editId="53988539">
            <wp:simplePos x="0" y="0"/>
            <wp:positionH relativeFrom="margin">
              <wp:posOffset>4301490</wp:posOffset>
            </wp:positionH>
            <wp:positionV relativeFrom="paragraph">
              <wp:posOffset>-91440</wp:posOffset>
            </wp:positionV>
            <wp:extent cx="1409700" cy="547370"/>
            <wp:effectExtent l="0" t="0" r="0" b="0"/>
            <wp:wrapNone/>
            <wp:docPr id="4" name="Picture 1" descr="http://ksu.edu.sa/sites/KSUArabic/Students/FemaleStds/AlmalazCenter/AboutCenter/logo/ksu%20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ksu.edu.sa/sites/KSUArabic/Students/FemaleStds/AlmalazCenter/AboutCenter/logo/ksu%20logo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5473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0BA11F4" w14:textId="77777777" w:rsidR="002D5027" w:rsidRPr="007218FB" w:rsidRDefault="002D5027" w:rsidP="0089710D">
      <w:pPr>
        <w:bidi/>
        <w:jc w:val="center"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14:paraId="3D4F8BA4" w14:textId="77777777" w:rsidR="002D5027" w:rsidRPr="007218FB" w:rsidRDefault="002D5027" w:rsidP="0089710D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14:paraId="2FACEFCA" w14:textId="36082895" w:rsidR="002D5027" w:rsidRDefault="002D5027" w:rsidP="00385A3E">
      <w:pPr>
        <w:bidi/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 w:rsidRPr="007218FB">
        <w:rPr>
          <w:rFonts w:asciiTheme="majorBidi" w:hAnsiTheme="majorBidi" w:cstheme="majorBidi"/>
          <w:b/>
          <w:bCs/>
          <w:sz w:val="28"/>
          <w:szCs w:val="28"/>
        </w:rPr>
        <w:t>Midterm Exam</w:t>
      </w:r>
    </w:p>
    <w:p w14:paraId="7209A901" w14:textId="77777777" w:rsidR="00AD1D5B" w:rsidRDefault="00AD1D5B" w:rsidP="00AD1D5B">
      <w:pPr>
        <w:bidi/>
        <w:jc w:val="center"/>
        <w:rPr>
          <w:rFonts w:asciiTheme="majorBidi" w:hAnsiTheme="majorBidi" w:cstheme="majorBidi"/>
          <w:b/>
          <w:bCs/>
          <w:sz w:val="28"/>
          <w:szCs w:val="28"/>
        </w:rPr>
      </w:pPr>
    </w:p>
    <w:p w14:paraId="28288D48" w14:textId="77777777" w:rsidR="00C45B02" w:rsidRPr="007218FB" w:rsidRDefault="00C45B02" w:rsidP="00C45B02">
      <w:pPr>
        <w:bidi/>
        <w:jc w:val="center"/>
        <w:rPr>
          <w:rFonts w:asciiTheme="majorBidi" w:hAnsiTheme="majorBidi" w:cstheme="majorBidi"/>
          <w:b/>
          <w:bCs/>
          <w:sz w:val="28"/>
          <w:szCs w:val="28"/>
          <w:rtl/>
          <w:lang w:bidi="ar-TN"/>
        </w:rPr>
      </w:pPr>
    </w:p>
    <w:tbl>
      <w:tblPr>
        <w:tblW w:w="888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611"/>
        <w:gridCol w:w="2887"/>
        <w:gridCol w:w="2387"/>
      </w:tblGrid>
      <w:tr w:rsidR="00A80C87" w:rsidRPr="00F14273" w14:paraId="14C63AA9" w14:textId="77777777" w:rsidTr="009F7433">
        <w:trPr>
          <w:trHeight w:val="155"/>
        </w:trPr>
        <w:tc>
          <w:tcPr>
            <w:tcW w:w="3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877F0BA" w14:textId="4B9FA10F" w:rsidR="00A80C87" w:rsidRPr="00A80C87" w:rsidRDefault="00946147" w:rsidP="00A80C87">
            <w:pPr>
              <w:jc w:val="center"/>
              <w:rPr>
                <w:b/>
                <w:bCs/>
                <w:color w:val="000000" w:themeColor="text1"/>
                <w:sz w:val="22"/>
                <w:szCs w:val="22"/>
              </w:rPr>
            </w:pPr>
            <w:r>
              <w:rPr>
                <w:b/>
                <w:bCs/>
                <w:color w:val="000000" w:themeColor="text1"/>
                <w:sz w:val="22"/>
                <w:szCs w:val="22"/>
              </w:rPr>
              <w:t>Wednesday</w:t>
            </w:r>
            <w:r w:rsidR="00A80C87" w:rsidRPr="00A80C87">
              <w:rPr>
                <w:b/>
                <w:bCs/>
                <w:color w:val="000000" w:themeColor="text1"/>
                <w:sz w:val="22"/>
                <w:szCs w:val="22"/>
              </w:rPr>
              <w:t xml:space="preserve">, </w:t>
            </w:r>
            <w:r w:rsidR="008522BB">
              <w:rPr>
                <w:b/>
                <w:bCs/>
                <w:color w:val="000000" w:themeColor="text1"/>
                <w:sz w:val="22"/>
                <w:szCs w:val="22"/>
              </w:rPr>
              <w:t>03</w:t>
            </w:r>
            <w:r w:rsidR="00501825">
              <w:rPr>
                <w:b/>
                <w:bCs/>
                <w:color w:val="000000" w:themeColor="text1"/>
                <w:sz w:val="22"/>
                <w:szCs w:val="22"/>
              </w:rPr>
              <w:t xml:space="preserve"> / </w:t>
            </w:r>
            <w:r w:rsidR="008522BB">
              <w:rPr>
                <w:b/>
                <w:bCs/>
                <w:color w:val="000000" w:themeColor="text1"/>
                <w:sz w:val="22"/>
                <w:szCs w:val="22"/>
              </w:rPr>
              <w:t>07</w:t>
            </w:r>
            <w:r w:rsidR="00501825">
              <w:rPr>
                <w:b/>
                <w:bCs/>
                <w:color w:val="000000" w:themeColor="text1"/>
                <w:sz w:val="22"/>
                <w:szCs w:val="22"/>
              </w:rPr>
              <w:t xml:space="preserve"> / 144</w:t>
            </w:r>
            <w:r w:rsidR="00C45B02">
              <w:rPr>
                <w:b/>
                <w:bCs/>
                <w:color w:val="000000" w:themeColor="text1"/>
                <w:sz w:val="22"/>
                <w:szCs w:val="22"/>
              </w:rPr>
              <w:t>4</w:t>
            </w:r>
            <w:r w:rsidR="008522BB">
              <w:rPr>
                <w:b/>
                <w:bCs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b/>
                <w:bCs/>
                <w:color w:val="000000" w:themeColor="text1"/>
                <w:sz w:val="22"/>
                <w:szCs w:val="22"/>
              </w:rPr>
              <w:t>H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C5AC8F7" w14:textId="17499BBE" w:rsidR="00A80C87" w:rsidRPr="00A80C87" w:rsidRDefault="00A80C87" w:rsidP="00AF0595">
            <w:pPr>
              <w:jc w:val="center"/>
              <w:rPr>
                <w:b/>
                <w:bCs/>
                <w:color w:val="000000" w:themeColor="text1"/>
                <w:sz w:val="22"/>
                <w:szCs w:val="22"/>
              </w:rPr>
            </w:pPr>
            <w:r w:rsidRPr="00A80C87">
              <w:rPr>
                <w:b/>
                <w:bCs/>
                <w:color w:val="000000" w:themeColor="text1"/>
                <w:sz w:val="22"/>
                <w:szCs w:val="22"/>
              </w:rPr>
              <w:t xml:space="preserve">STAT </w:t>
            </w:r>
            <w:r w:rsidR="00946147">
              <w:rPr>
                <w:b/>
                <w:bCs/>
                <w:color w:val="000000" w:themeColor="text1"/>
                <w:sz w:val="22"/>
                <w:szCs w:val="22"/>
              </w:rPr>
              <w:t>3</w:t>
            </w:r>
            <w:r w:rsidR="008522BB">
              <w:rPr>
                <w:b/>
                <w:bCs/>
                <w:color w:val="000000" w:themeColor="text1"/>
                <w:sz w:val="22"/>
                <w:szCs w:val="22"/>
              </w:rPr>
              <w:t>32</w:t>
            </w:r>
          </w:p>
        </w:tc>
        <w:tc>
          <w:tcPr>
            <w:tcW w:w="2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51DC8AD0" w14:textId="45F299CF" w:rsidR="00A80C87" w:rsidRPr="00A80C87" w:rsidRDefault="00501825" w:rsidP="00501825">
            <w:pPr>
              <w:jc w:val="center"/>
              <w:rPr>
                <w:b/>
                <w:bCs/>
                <w:color w:val="000000" w:themeColor="text1"/>
                <w:sz w:val="22"/>
                <w:szCs w:val="22"/>
              </w:rPr>
            </w:pPr>
            <w:r>
              <w:rPr>
                <w:b/>
                <w:bCs/>
                <w:color w:val="000000" w:themeColor="text1"/>
                <w:sz w:val="22"/>
                <w:szCs w:val="22"/>
              </w:rPr>
              <w:t>Academic year 144</w:t>
            </w:r>
            <w:r w:rsidR="00C45B02">
              <w:rPr>
                <w:b/>
                <w:bCs/>
                <w:color w:val="000000" w:themeColor="text1"/>
                <w:sz w:val="22"/>
                <w:szCs w:val="22"/>
              </w:rPr>
              <w:t>4</w:t>
            </w:r>
            <w:r w:rsidR="008522BB">
              <w:rPr>
                <w:b/>
                <w:bCs/>
                <w:color w:val="000000" w:themeColor="text1"/>
                <w:sz w:val="22"/>
                <w:szCs w:val="22"/>
              </w:rPr>
              <w:t xml:space="preserve"> </w:t>
            </w:r>
            <w:r w:rsidR="00A80C87" w:rsidRPr="00A80C87">
              <w:rPr>
                <w:b/>
                <w:bCs/>
                <w:color w:val="000000" w:themeColor="text1"/>
                <w:sz w:val="22"/>
                <w:szCs w:val="22"/>
              </w:rPr>
              <w:t>H</w:t>
            </w:r>
          </w:p>
        </w:tc>
      </w:tr>
      <w:tr w:rsidR="00A80C87" w:rsidRPr="00F14273" w14:paraId="3FCD209F" w14:textId="77777777" w:rsidTr="009F7433">
        <w:trPr>
          <w:trHeight w:val="100"/>
        </w:trPr>
        <w:tc>
          <w:tcPr>
            <w:tcW w:w="36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3C52ADB" w14:textId="075C0068" w:rsidR="00A80C87" w:rsidRPr="00A80C87" w:rsidRDefault="00A80C87" w:rsidP="00501825">
            <w:pPr>
              <w:jc w:val="center"/>
              <w:rPr>
                <w:b/>
                <w:bCs/>
                <w:color w:val="000000" w:themeColor="text1"/>
                <w:sz w:val="22"/>
                <w:szCs w:val="22"/>
              </w:rPr>
            </w:pPr>
            <w:r w:rsidRPr="00A80C87">
              <w:rPr>
                <w:b/>
                <w:bCs/>
                <w:color w:val="000000" w:themeColor="text1"/>
                <w:sz w:val="22"/>
                <w:szCs w:val="22"/>
              </w:rPr>
              <w:t xml:space="preserve">7:00 – </w:t>
            </w:r>
            <w:r w:rsidR="008522BB">
              <w:rPr>
                <w:b/>
                <w:bCs/>
                <w:color w:val="000000" w:themeColor="text1"/>
                <w:sz w:val="22"/>
                <w:szCs w:val="22"/>
              </w:rPr>
              <w:t>09</w:t>
            </w:r>
            <w:r w:rsidR="009F7433">
              <w:rPr>
                <w:b/>
                <w:bCs/>
                <w:color w:val="000000" w:themeColor="text1"/>
                <w:sz w:val="22"/>
                <w:szCs w:val="22"/>
              </w:rPr>
              <w:t>:</w:t>
            </w:r>
            <w:r w:rsidR="008522BB">
              <w:rPr>
                <w:b/>
                <w:bCs/>
                <w:color w:val="000000" w:themeColor="text1"/>
                <w:sz w:val="22"/>
                <w:szCs w:val="22"/>
              </w:rPr>
              <w:t>00</w:t>
            </w:r>
            <w:r w:rsidRPr="00A80C87">
              <w:rPr>
                <w:b/>
                <w:bCs/>
                <w:color w:val="000000" w:themeColor="text1"/>
                <w:sz w:val="22"/>
                <w:szCs w:val="22"/>
              </w:rPr>
              <w:t xml:space="preserve"> pm</w:t>
            </w:r>
          </w:p>
        </w:tc>
        <w:tc>
          <w:tcPr>
            <w:tcW w:w="28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E09D5A6" w14:textId="11713DD0" w:rsidR="00A80C87" w:rsidRPr="008522BB" w:rsidRDefault="008522BB" w:rsidP="008522BB">
            <w:pPr>
              <w:autoSpaceDE w:val="0"/>
              <w:autoSpaceDN w:val="0"/>
              <w:adjustRightInd w:val="0"/>
              <w:jc w:val="center"/>
              <w:rPr>
                <w:rFonts w:ascii="CenturySchL-Bold" w:eastAsia="Calibri" w:hAnsi="CenturySchL-Bold" w:cs="CenturySchL-Bold"/>
                <w:b/>
                <w:bCs/>
                <w:sz w:val="22"/>
                <w:szCs w:val="22"/>
                <w:lang w:eastAsia="en-US"/>
              </w:rPr>
            </w:pPr>
            <w:bookmarkStart w:id="0" w:name="_GoBack"/>
            <w:r w:rsidRPr="008522BB">
              <w:rPr>
                <w:rFonts w:ascii="CenturySchL-Bold" w:eastAsia="Calibri" w:hAnsi="CenturySchL-Bold" w:cs="CenturySchL-Bold"/>
                <w:b/>
                <w:bCs/>
                <w:sz w:val="22"/>
                <w:szCs w:val="22"/>
                <w:lang w:eastAsia="en-US"/>
              </w:rPr>
              <w:t>Regression Analysis</w:t>
            </w:r>
            <w:bookmarkEnd w:id="0"/>
          </w:p>
        </w:tc>
        <w:tc>
          <w:tcPr>
            <w:tcW w:w="23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A55FCB9" w14:textId="3A1AF6BC" w:rsidR="00A80C87" w:rsidRPr="00A80C87" w:rsidRDefault="008522BB" w:rsidP="00501825">
            <w:pPr>
              <w:tabs>
                <w:tab w:val="center" w:pos="1412"/>
                <w:tab w:val="right" w:pos="2824"/>
              </w:tabs>
              <w:jc w:val="center"/>
              <w:rPr>
                <w:b/>
                <w:bCs/>
                <w:color w:val="000000" w:themeColor="text1"/>
                <w:sz w:val="22"/>
                <w:szCs w:val="22"/>
              </w:rPr>
            </w:pPr>
            <w:r>
              <w:rPr>
                <w:b/>
                <w:bCs/>
                <w:color w:val="000000" w:themeColor="text1"/>
                <w:sz w:val="22"/>
                <w:szCs w:val="22"/>
              </w:rPr>
              <w:t>Second</w:t>
            </w:r>
            <w:r w:rsidR="00A80C87" w:rsidRPr="00A80C87">
              <w:rPr>
                <w:b/>
                <w:bCs/>
                <w:color w:val="000000" w:themeColor="text1"/>
                <w:sz w:val="22"/>
                <w:szCs w:val="22"/>
              </w:rPr>
              <w:t xml:space="preserve"> Semester</w:t>
            </w:r>
          </w:p>
        </w:tc>
      </w:tr>
    </w:tbl>
    <w:p w14:paraId="0A0A7366" w14:textId="77777777" w:rsidR="00C45B02" w:rsidRDefault="00C45B02" w:rsidP="00A80C87">
      <w:pPr>
        <w:bidi/>
        <w:rPr>
          <w:rFonts w:asciiTheme="majorBidi" w:hAnsiTheme="majorBidi" w:cstheme="majorBidi"/>
          <w:b/>
          <w:bCs/>
          <w:sz w:val="28"/>
          <w:szCs w:val="28"/>
        </w:rPr>
      </w:pPr>
    </w:p>
    <w:p w14:paraId="5851823C" w14:textId="77777777" w:rsidR="00AD1D5B" w:rsidRDefault="00AD1D5B" w:rsidP="00C45B02">
      <w:pPr>
        <w:bidi/>
        <w:rPr>
          <w:rFonts w:asciiTheme="majorBidi" w:hAnsiTheme="majorBidi" w:cstheme="majorBidi"/>
          <w:b/>
          <w:bCs/>
          <w:sz w:val="28"/>
          <w:szCs w:val="28"/>
        </w:rPr>
      </w:pPr>
    </w:p>
    <w:p w14:paraId="3B693E51" w14:textId="206EDE43" w:rsidR="002D5027" w:rsidRPr="007218FB" w:rsidRDefault="00E23B1D" w:rsidP="00AD1D5B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7218FB">
        <w:rPr>
          <w:rFonts w:asciiTheme="majorBidi" w:hAnsiTheme="majorBidi" w:cstheme="majorBidi"/>
          <w:noProof/>
          <w:rtl/>
          <w:lang w:eastAsia="en-US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1D3BC189" wp14:editId="187C78D8">
                <wp:simplePos x="0" y="0"/>
                <wp:positionH relativeFrom="column">
                  <wp:posOffset>5629910</wp:posOffset>
                </wp:positionH>
                <wp:positionV relativeFrom="paragraph">
                  <wp:posOffset>412750</wp:posOffset>
                </wp:positionV>
                <wp:extent cx="678180" cy="750570"/>
                <wp:effectExtent l="15240" t="13335" r="20955" b="17145"/>
                <wp:wrapNone/>
                <wp:docPr id="1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8180" cy="750570"/>
                          <a:chOff x="0" y="0"/>
                          <a:chExt cx="6781" cy="7505"/>
                        </a:xfrm>
                      </wpg:grpSpPr>
                      <wps:wsp>
                        <wps:cNvPr id="2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6781" cy="75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6919C7C" w14:textId="77777777" w:rsidR="00804AC5" w:rsidRDefault="00804AC5" w:rsidP="005439AD">
                              <w:pPr>
                                <w:jc w:val="center"/>
                              </w:pPr>
                            </w:p>
                            <w:p w14:paraId="6B2CF68B" w14:textId="77777777" w:rsidR="00804AC5" w:rsidRDefault="00804AC5" w:rsidP="005439AD">
                              <w:pPr>
                                <w:jc w:val="center"/>
                              </w:pPr>
                            </w:p>
                            <w:p w14:paraId="36FB26DC" w14:textId="400D9ECA" w:rsidR="00804AC5" w:rsidRDefault="00C45B02" w:rsidP="005439AD">
                              <w:pPr>
                                <w:jc w:val="center"/>
                              </w:pPr>
                              <w:r>
                                <w:t>3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" name="Straight Connector 6"/>
                        <wps:cNvCnPr>
                          <a:cxnSpLocks noChangeShapeType="1"/>
                        </wps:cNvCnPr>
                        <wps:spPr bwMode="auto">
                          <a:xfrm flipV="1">
                            <a:off x="0" y="3657"/>
                            <a:ext cx="6777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3BC189" id="Group 3" o:spid="_x0000_s1028" style="position:absolute;left:0;text-align:left;margin-left:443.3pt;margin-top:32.5pt;width:53.4pt;height:59.1pt;z-index:-251657216" coordsize="6781,75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">
                <v:rect id="Rectangle 5" o:spid="_x0000_s1029" style="position:absolute;width:6781;height:75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" strokeweight="2pt">
                  <v:textbox>
                    <w:txbxContent>
                      <w:p w14:paraId="16919C7C" w14:textId="77777777" w:rsidR="00804AC5" w:rsidRDefault="00804AC5" w:rsidP="005439AD">
                        <w:pPr>
                          <w:jc w:val="center"/>
                        </w:pPr>
                      </w:p>
                      <w:p w14:paraId="6B2CF68B" w14:textId="77777777" w:rsidR="00804AC5" w:rsidRDefault="00804AC5" w:rsidP="005439AD">
                        <w:pPr>
                          <w:jc w:val="center"/>
                        </w:pPr>
                      </w:p>
                      <w:p w14:paraId="36FB26DC" w14:textId="400D9ECA" w:rsidR="00804AC5" w:rsidRDefault="00C45B02" w:rsidP="005439AD">
                        <w:pPr>
                          <w:jc w:val="center"/>
                        </w:pPr>
                        <w:r>
                          <w:t>30</w:t>
                        </w:r>
                      </w:p>
                    </w:txbxContent>
                  </v:textbox>
                </v:rect>
                <v:line id="Straight Connector 6" o:spid="_x0000_s1030" style="position:absolute;flip:y;visibility:visible;mso-wrap-style:square" from="0,3657" to="6777,36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" strokeweight="2pt"/>
              </v:group>
            </w:pict>
          </mc:Fallback>
        </mc:AlternateConten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912"/>
        <w:gridCol w:w="5113"/>
        <w:gridCol w:w="1831"/>
      </w:tblGrid>
      <w:tr w:rsidR="00BA4A27" w:rsidRPr="007218FB" w14:paraId="279A0027" w14:textId="77777777">
        <w:trPr>
          <w:trHeight w:val="340"/>
        </w:trPr>
        <w:tc>
          <w:tcPr>
            <w:tcW w:w="1912" w:type="dxa"/>
            <w:vAlign w:val="center"/>
          </w:tcPr>
          <w:p w14:paraId="4F887900" w14:textId="77777777" w:rsidR="002D5027" w:rsidRPr="00414F39" w:rsidRDefault="002D5027" w:rsidP="00A9126D">
            <w:pPr>
              <w:rPr>
                <w:rFonts w:asciiTheme="majorBidi" w:hAnsiTheme="majorBidi" w:cstheme="majorBidi"/>
              </w:rPr>
            </w:pPr>
            <w:r w:rsidRPr="00414F39">
              <w:rPr>
                <w:rFonts w:asciiTheme="majorBidi" w:hAnsiTheme="majorBidi" w:cstheme="majorBidi"/>
              </w:rPr>
              <w:t>Student’s Name</w:t>
            </w:r>
          </w:p>
        </w:tc>
        <w:tc>
          <w:tcPr>
            <w:tcW w:w="5113" w:type="dxa"/>
          </w:tcPr>
          <w:p w14:paraId="4196CB18" w14:textId="77777777" w:rsidR="002D5027" w:rsidRPr="00414F39" w:rsidRDefault="002D5027" w:rsidP="00A9126D">
            <w:pPr>
              <w:jc w:val="right"/>
              <w:rPr>
                <w:rFonts w:asciiTheme="majorBidi" w:hAnsiTheme="majorBidi" w:cstheme="majorBidi"/>
              </w:rPr>
            </w:pPr>
          </w:p>
        </w:tc>
        <w:tc>
          <w:tcPr>
            <w:tcW w:w="1831" w:type="dxa"/>
            <w:vAlign w:val="center"/>
          </w:tcPr>
          <w:p w14:paraId="50FA263E" w14:textId="77777777" w:rsidR="002D5027" w:rsidRPr="00414F39" w:rsidRDefault="002D5027" w:rsidP="00A9126D">
            <w:pPr>
              <w:bidi/>
              <w:rPr>
                <w:rFonts w:asciiTheme="majorBidi" w:hAnsiTheme="majorBidi" w:cstheme="majorBidi"/>
              </w:rPr>
            </w:pPr>
            <w:r w:rsidRPr="00414F39">
              <w:rPr>
                <w:rFonts w:asciiTheme="majorBidi" w:hAnsiTheme="majorBidi" w:cstheme="majorBidi"/>
                <w:rtl/>
              </w:rPr>
              <w:t>اسم الطالب</w:t>
            </w:r>
          </w:p>
        </w:tc>
      </w:tr>
      <w:tr w:rsidR="00BA4A27" w:rsidRPr="007218FB" w14:paraId="5B416384" w14:textId="77777777">
        <w:trPr>
          <w:trHeight w:val="340"/>
        </w:trPr>
        <w:tc>
          <w:tcPr>
            <w:tcW w:w="1912" w:type="dxa"/>
            <w:vAlign w:val="center"/>
          </w:tcPr>
          <w:p w14:paraId="5A0493A9" w14:textId="77777777" w:rsidR="002D5027" w:rsidRPr="00414F39" w:rsidRDefault="002D5027" w:rsidP="00A9126D">
            <w:pPr>
              <w:rPr>
                <w:rFonts w:asciiTheme="majorBidi" w:hAnsiTheme="majorBidi" w:cstheme="majorBidi"/>
              </w:rPr>
            </w:pPr>
            <w:r w:rsidRPr="00414F39">
              <w:rPr>
                <w:rFonts w:asciiTheme="majorBidi" w:hAnsiTheme="majorBidi" w:cstheme="majorBidi"/>
              </w:rPr>
              <w:t>ID number</w:t>
            </w:r>
          </w:p>
        </w:tc>
        <w:tc>
          <w:tcPr>
            <w:tcW w:w="5113" w:type="dxa"/>
          </w:tcPr>
          <w:p w14:paraId="7CA19CC6" w14:textId="77777777" w:rsidR="002D5027" w:rsidRPr="00414F39" w:rsidRDefault="002D5027" w:rsidP="00A9126D">
            <w:pPr>
              <w:tabs>
                <w:tab w:val="center" w:pos="1412"/>
                <w:tab w:val="right" w:pos="2824"/>
              </w:tabs>
              <w:rPr>
                <w:rFonts w:asciiTheme="majorBidi" w:hAnsiTheme="majorBidi" w:cstheme="majorBidi"/>
              </w:rPr>
            </w:pPr>
          </w:p>
        </w:tc>
        <w:tc>
          <w:tcPr>
            <w:tcW w:w="1831" w:type="dxa"/>
            <w:vAlign w:val="center"/>
          </w:tcPr>
          <w:p w14:paraId="5F0844B9" w14:textId="77777777" w:rsidR="002D5027" w:rsidRPr="00414F39" w:rsidRDefault="002D5027" w:rsidP="00A9126D">
            <w:pPr>
              <w:bidi/>
              <w:rPr>
                <w:rFonts w:asciiTheme="majorBidi" w:hAnsiTheme="majorBidi" w:cstheme="majorBidi"/>
              </w:rPr>
            </w:pPr>
            <w:r w:rsidRPr="00414F39">
              <w:rPr>
                <w:rFonts w:asciiTheme="majorBidi" w:hAnsiTheme="majorBidi" w:cstheme="majorBidi"/>
                <w:rtl/>
                <w:lang w:bidi="ar-TN"/>
              </w:rPr>
              <w:t>ال</w:t>
            </w:r>
            <w:r w:rsidRPr="00414F39">
              <w:rPr>
                <w:rFonts w:asciiTheme="majorBidi" w:hAnsiTheme="majorBidi" w:cstheme="majorBidi"/>
                <w:rtl/>
              </w:rPr>
              <w:t>رقم الجامعي</w:t>
            </w:r>
          </w:p>
        </w:tc>
      </w:tr>
      <w:tr w:rsidR="00BA4A27" w:rsidRPr="007218FB" w14:paraId="4277B395" w14:textId="77777777">
        <w:trPr>
          <w:trHeight w:val="340"/>
        </w:trPr>
        <w:tc>
          <w:tcPr>
            <w:tcW w:w="1912" w:type="dxa"/>
            <w:vAlign w:val="center"/>
          </w:tcPr>
          <w:p w14:paraId="7693B7E2" w14:textId="77777777" w:rsidR="002D5027" w:rsidRPr="00414F39" w:rsidRDefault="002D5027" w:rsidP="00A9126D">
            <w:pPr>
              <w:rPr>
                <w:rFonts w:asciiTheme="majorBidi" w:hAnsiTheme="majorBidi" w:cstheme="majorBidi"/>
              </w:rPr>
            </w:pPr>
            <w:r w:rsidRPr="00414F39">
              <w:rPr>
                <w:rFonts w:asciiTheme="majorBidi" w:hAnsiTheme="majorBidi" w:cstheme="majorBidi"/>
              </w:rPr>
              <w:t>Section No.</w:t>
            </w:r>
          </w:p>
        </w:tc>
        <w:tc>
          <w:tcPr>
            <w:tcW w:w="5113" w:type="dxa"/>
          </w:tcPr>
          <w:p w14:paraId="1C025FC0" w14:textId="77777777" w:rsidR="002D5027" w:rsidRPr="00414F39" w:rsidRDefault="002D5027" w:rsidP="00A9126D">
            <w:pPr>
              <w:rPr>
                <w:rFonts w:asciiTheme="majorBidi" w:hAnsiTheme="majorBidi" w:cstheme="majorBidi"/>
                <w:u w:val="single"/>
              </w:rPr>
            </w:pPr>
          </w:p>
        </w:tc>
        <w:tc>
          <w:tcPr>
            <w:tcW w:w="1831" w:type="dxa"/>
            <w:vAlign w:val="center"/>
          </w:tcPr>
          <w:p w14:paraId="22200BF6" w14:textId="77777777" w:rsidR="002D5027" w:rsidRPr="00414F39" w:rsidRDefault="002D5027" w:rsidP="00A9126D">
            <w:pPr>
              <w:bidi/>
              <w:rPr>
                <w:rFonts w:asciiTheme="majorBidi" w:hAnsiTheme="majorBidi" w:cstheme="majorBidi"/>
              </w:rPr>
            </w:pPr>
            <w:r w:rsidRPr="00414F39">
              <w:rPr>
                <w:rFonts w:asciiTheme="majorBidi" w:hAnsiTheme="majorBidi" w:cstheme="majorBidi"/>
                <w:rtl/>
              </w:rPr>
              <w:t>رقم الشعبة</w:t>
            </w:r>
          </w:p>
        </w:tc>
      </w:tr>
      <w:tr w:rsidR="00BA4A27" w:rsidRPr="007218FB" w14:paraId="7F81F10D" w14:textId="77777777">
        <w:trPr>
          <w:trHeight w:val="340"/>
        </w:trPr>
        <w:tc>
          <w:tcPr>
            <w:tcW w:w="1912" w:type="dxa"/>
            <w:vAlign w:val="center"/>
          </w:tcPr>
          <w:p w14:paraId="05314575" w14:textId="77777777" w:rsidR="002D5027" w:rsidRPr="00414F39" w:rsidRDefault="002D5027" w:rsidP="00A9126D">
            <w:pPr>
              <w:rPr>
                <w:rFonts w:asciiTheme="majorBidi" w:hAnsiTheme="majorBidi" w:cstheme="majorBidi"/>
              </w:rPr>
            </w:pPr>
            <w:r w:rsidRPr="00414F39">
              <w:rPr>
                <w:rFonts w:asciiTheme="majorBidi" w:hAnsiTheme="majorBidi" w:cstheme="majorBidi"/>
              </w:rPr>
              <w:t>Classroom No.</w:t>
            </w:r>
          </w:p>
        </w:tc>
        <w:tc>
          <w:tcPr>
            <w:tcW w:w="5113" w:type="dxa"/>
          </w:tcPr>
          <w:p w14:paraId="4E424350" w14:textId="77777777" w:rsidR="002D5027" w:rsidRPr="00414F39" w:rsidRDefault="002D5027" w:rsidP="00A9126D">
            <w:pPr>
              <w:rPr>
                <w:rFonts w:asciiTheme="majorBidi" w:hAnsiTheme="majorBidi" w:cstheme="majorBidi"/>
                <w:u w:val="single"/>
              </w:rPr>
            </w:pPr>
          </w:p>
        </w:tc>
        <w:tc>
          <w:tcPr>
            <w:tcW w:w="1831" w:type="dxa"/>
            <w:vAlign w:val="center"/>
          </w:tcPr>
          <w:p w14:paraId="5F1D3B89" w14:textId="77777777" w:rsidR="002D5027" w:rsidRPr="00414F39" w:rsidRDefault="002D5027" w:rsidP="00A9126D">
            <w:pPr>
              <w:bidi/>
              <w:rPr>
                <w:rFonts w:asciiTheme="majorBidi" w:hAnsiTheme="majorBidi" w:cstheme="majorBidi"/>
              </w:rPr>
            </w:pPr>
            <w:r w:rsidRPr="00414F39">
              <w:rPr>
                <w:rFonts w:asciiTheme="majorBidi" w:hAnsiTheme="majorBidi" w:cstheme="majorBidi"/>
                <w:rtl/>
              </w:rPr>
              <w:t>رقم قاعة الاختبار</w:t>
            </w:r>
          </w:p>
        </w:tc>
      </w:tr>
      <w:tr w:rsidR="00BA4A27" w:rsidRPr="007218FB" w14:paraId="1A1112E0" w14:textId="77777777">
        <w:trPr>
          <w:trHeight w:val="340"/>
        </w:trPr>
        <w:tc>
          <w:tcPr>
            <w:tcW w:w="1912" w:type="dxa"/>
            <w:vAlign w:val="center"/>
          </w:tcPr>
          <w:p w14:paraId="37096A59" w14:textId="77777777" w:rsidR="002D5027" w:rsidRPr="00414F39" w:rsidRDefault="002D5027" w:rsidP="00A9126D">
            <w:pPr>
              <w:rPr>
                <w:rFonts w:asciiTheme="majorBidi" w:hAnsiTheme="majorBidi" w:cstheme="majorBidi"/>
              </w:rPr>
            </w:pPr>
            <w:r w:rsidRPr="00414F39">
              <w:rPr>
                <w:rFonts w:asciiTheme="majorBidi" w:hAnsiTheme="majorBidi" w:cstheme="majorBidi"/>
              </w:rPr>
              <w:t>Teacher’s Name</w:t>
            </w:r>
          </w:p>
        </w:tc>
        <w:tc>
          <w:tcPr>
            <w:tcW w:w="5113" w:type="dxa"/>
          </w:tcPr>
          <w:p w14:paraId="7F419E16" w14:textId="77777777" w:rsidR="002D5027" w:rsidRPr="00414F39" w:rsidRDefault="002D5027" w:rsidP="00A9126D">
            <w:pPr>
              <w:rPr>
                <w:rFonts w:asciiTheme="majorBidi" w:hAnsiTheme="majorBidi" w:cstheme="majorBidi"/>
                <w:u w:val="single"/>
              </w:rPr>
            </w:pPr>
          </w:p>
        </w:tc>
        <w:tc>
          <w:tcPr>
            <w:tcW w:w="1831" w:type="dxa"/>
            <w:vAlign w:val="center"/>
          </w:tcPr>
          <w:p w14:paraId="135AB652" w14:textId="77777777" w:rsidR="002D5027" w:rsidRPr="00414F39" w:rsidRDefault="002D5027" w:rsidP="00A9126D">
            <w:pPr>
              <w:bidi/>
              <w:rPr>
                <w:rFonts w:asciiTheme="majorBidi" w:hAnsiTheme="majorBidi" w:cstheme="majorBidi"/>
              </w:rPr>
            </w:pPr>
            <w:r w:rsidRPr="00414F39">
              <w:rPr>
                <w:rFonts w:asciiTheme="majorBidi" w:hAnsiTheme="majorBidi" w:cstheme="majorBidi"/>
                <w:rtl/>
              </w:rPr>
              <w:t>اسم أستاذ المقرر</w:t>
            </w:r>
          </w:p>
        </w:tc>
      </w:tr>
      <w:tr w:rsidR="00BA4A27" w:rsidRPr="007218FB" w14:paraId="4E65B3E3" w14:textId="77777777">
        <w:trPr>
          <w:trHeight w:val="340"/>
        </w:trPr>
        <w:tc>
          <w:tcPr>
            <w:tcW w:w="1912" w:type="dxa"/>
            <w:vAlign w:val="center"/>
          </w:tcPr>
          <w:p w14:paraId="1C0DDFDD" w14:textId="77777777" w:rsidR="002D5027" w:rsidRPr="00414F39" w:rsidRDefault="002D5027" w:rsidP="00A9126D">
            <w:pPr>
              <w:rPr>
                <w:rFonts w:asciiTheme="majorBidi" w:hAnsiTheme="majorBidi" w:cstheme="majorBidi"/>
              </w:rPr>
            </w:pPr>
            <w:r w:rsidRPr="00414F39">
              <w:rPr>
                <w:rFonts w:asciiTheme="majorBidi" w:hAnsiTheme="majorBidi" w:cstheme="majorBidi"/>
              </w:rPr>
              <w:t>Roll Number</w:t>
            </w:r>
          </w:p>
        </w:tc>
        <w:tc>
          <w:tcPr>
            <w:tcW w:w="5113" w:type="dxa"/>
          </w:tcPr>
          <w:p w14:paraId="5B51D582" w14:textId="77777777" w:rsidR="002D5027" w:rsidRPr="00414F39" w:rsidRDefault="002D5027" w:rsidP="00A9126D">
            <w:pPr>
              <w:rPr>
                <w:rFonts w:asciiTheme="majorBidi" w:hAnsiTheme="majorBidi" w:cstheme="majorBidi"/>
                <w:u w:val="single"/>
              </w:rPr>
            </w:pPr>
          </w:p>
        </w:tc>
        <w:tc>
          <w:tcPr>
            <w:tcW w:w="1831" w:type="dxa"/>
            <w:vAlign w:val="center"/>
          </w:tcPr>
          <w:p w14:paraId="6D78CD37" w14:textId="77777777" w:rsidR="002D5027" w:rsidRPr="00414F39" w:rsidRDefault="002D5027" w:rsidP="00A9126D">
            <w:pPr>
              <w:bidi/>
              <w:rPr>
                <w:rFonts w:asciiTheme="majorBidi" w:hAnsiTheme="majorBidi" w:cstheme="majorBidi"/>
              </w:rPr>
            </w:pPr>
            <w:r w:rsidRPr="00414F39">
              <w:rPr>
                <w:rFonts w:asciiTheme="majorBidi" w:hAnsiTheme="majorBidi" w:cstheme="majorBidi"/>
                <w:rtl/>
              </w:rPr>
              <w:t>رقم التحضير</w:t>
            </w:r>
          </w:p>
        </w:tc>
      </w:tr>
    </w:tbl>
    <w:p w14:paraId="7D5AB813" w14:textId="77777777" w:rsidR="00DC3DCB" w:rsidRDefault="00DC3DCB" w:rsidP="008522BB">
      <w:pPr>
        <w:rPr>
          <w:rStyle w:val="fontstyle01"/>
        </w:rPr>
      </w:pPr>
    </w:p>
    <w:p w14:paraId="2EB2DD83" w14:textId="21A97784" w:rsidR="00A80C87" w:rsidRPr="009F7433" w:rsidRDefault="009F7433" w:rsidP="008522BB">
      <w:pPr>
        <w:rPr>
          <w:sz w:val="32"/>
          <w:szCs w:val="32"/>
          <w:lang w:val="et-EE"/>
        </w:rPr>
      </w:pPr>
      <w:r>
        <w:rPr>
          <w:rStyle w:val="fontstyle01"/>
        </w:rPr>
        <w:t>Important Notices:</w:t>
      </w:r>
      <w:r>
        <w:rPr>
          <w:rFonts w:ascii="Times-Bold" w:hAnsi="Times-Bold"/>
          <w:b/>
          <w:bCs/>
          <w:color w:val="000000"/>
          <w:sz w:val="28"/>
          <w:szCs w:val="28"/>
        </w:rPr>
        <w:br/>
      </w:r>
      <w:r>
        <w:rPr>
          <w:rStyle w:val="fontstyle21"/>
        </w:rPr>
        <w:t xml:space="preserve"> </w:t>
      </w:r>
      <w:r>
        <w:rPr>
          <w:rStyle w:val="fontstyle01"/>
        </w:rPr>
        <w:t>Answer the following questions (</w:t>
      </w:r>
      <w:r w:rsidR="002E3CFA">
        <w:rPr>
          <w:rStyle w:val="fontstyle01"/>
        </w:rPr>
        <w:t>3</w:t>
      </w:r>
      <w:r>
        <w:rPr>
          <w:rStyle w:val="fontstyle01"/>
        </w:rPr>
        <w:t xml:space="preserve"> questions, two pages)</w:t>
      </w:r>
      <w:r>
        <w:rPr>
          <w:rFonts w:ascii="Times-Bold" w:hAnsi="Times-Bold"/>
          <w:b/>
          <w:bCs/>
          <w:color w:val="000000"/>
          <w:sz w:val="28"/>
          <w:szCs w:val="28"/>
        </w:rPr>
        <w:br/>
      </w:r>
      <w:r>
        <w:rPr>
          <w:rStyle w:val="fontstyle21"/>
        </w:rPr>
        <w:t xml:space="preserve"> </w:t>
      </w:r>
      <w:r>
        <w:rPr>
          <w:rStyle w:val="fontstyle01"/>
        </w:rPr>
        <w:t>Answer a new question in a new page.</w:t>
      </w:r>
      <w:r>
        <w:rPr>
          <w:rFonts w:ascii="Times-Bold" w:hAnsi="Times-Bold"/>
          <w:b/>
          <w:bCs/>
          <w:color w:val="000000"/>
          <w:sz w:val="28"/>
          <w:szCs w:val="28"/>
        </w:rPr>
        <w:br/>
      </w:r>
      <w:r w:rsidRPr="00FD4B48">
        <w:rPr>
          <w:sz w:val="32"/>
          <w:szCs w:val="32"/>
          <w:lang w:val="et-EE"/>
        </w:rPr>
        <w:t>_</w:t>
      </w:r>
      <w:r>
        <w:rPr>
          <w:sz w:val="32"/>
          <w:szCs w:val="32"/>
          <w:lang w:val="et-EE"/>
        </w:rPr>
        <w:t>____________</w:t>
      </w:r>
      <w:r w:rsidRPr="00FD4B48">
        <w:rPr>
          <w:sz w:val="32"/>
          <w:szCs w:val="32"/>
          <w:lang w:val="et-EE"/>
        </w:rPr>
        <w:t>________________</w:t>
      </w:r>
      <w:r>
        <w:rPr>
          <w:sz w:val="32"/>
          <w:szCs w:val="32"/>
          <w:lang w:val="et-EE"/>
        </w:rPr>
        <w:t>______</w:t>
      </w:r>
      <w:r w:rsidRPr="00FD4B48">
        <w:rPr>
          <w:sz w:val="32"/>
          <w:szCs w:val="32"/>
          <w:lang w:val="et-EE"/>
        </w:rPr>
        <w:t>__________________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60"/>
      </w:tblGrid>
      <w:tr w:rsidR="00923736" w:rsidRPr="007218FB" w14:paraId="622C287C" w14:textId="77777777" w:rsidTr="00923736">
        <w:tc>
          <w:tcPr>
            <w:tcW w:w="9060" w:type="dxa"/>
            <w:shd w:val="clear" w:color="auto" w:fill="D0CECE" w:themeFill="background2" w:themeFillShade="E6"/>
          </w:tcPr>
          <w:p w14:paraId="1EE8C076" w14:textId="0975EDC5" w:rsidR="00923736" w:rsidRPr="007218FB" w:rsidRDefault="00923736" w:rsidP="00D42336">
            <w:pPr>
              <w:jc w:val="center"/>
              <w:rPr>
                <w:rFonts w:asciiTheme="majorBidi" w:hAnsiTheme="majorBidi" w:cstheme="majorBidi"/>
              </w:rPr>
            </w:pPr>
            <w:r w:rsidRPr="007218FB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 xml:space="preserve">Question </w:t>
            </w:r>
            <w:r w:rsidR="0039628B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One</w:t>
            </w:r>
            <w:r w:rsidR="002E3CFA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 xml:space="preserve"> (</w:t>
            </w:r>
            <w:r w:rsidR="00DC3DCB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8</w:t>
            </w:r>
            <w:r w:rsidR="002E3CFA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 xml:space="preserve"> Marks)</w:t>
            </w:r>
          </w:p>
        </w:tc>
      </w:tr>
    </w:tbl>
    <w:p w14:paraId="35DB7D3F" w14:textId="11E249E9" w:rsidR="008522BB" w:rsidRPr="008522BB" w:rsidRDefault="008522BB" w:rsidP="008522BB">
      <w:pPr>
        <w:autoSpaceDE w:val="0"/>
        <w:autoSpaceDN w:val="0"/>
        <w:adjustRightInd w:val="0"/>
        <w:rPr>
          <w:rFonts w:asciiTheme="majorBidi" w:eastAsia="Calibri" w:hAnsiTheme="majorBidi" w:cstheme="majorBidi"/>
          <w:sz w:val="28"/>
          <w:szCs w:val="28"/>
          <w:lang w:eastAsia="en-US"/>
        </w:rPr>
      </w:pPr>
      <w:r w:rsidRPr="008522BB">
        <w:rPr>
          <w:rFonts w:asciiTheme="majorBidi" w:eastAsia="Calibri" w:hAnsiTheme="majorBidi" w:cstheme="majorBidi"/>
          <w:sz w:val="28"/>
          <w:szCs w:val="28"/>
          <w:lang w:eastAsia="en-US"/>
        </w:rPr>
        <w:t xml:space="preserve">Suppose that </w:t>
      </w:r>
      <m:oMath>
        <m:r>
          <w:rPr>
            <w:rFonts w:ascii="Cambria Math" w:eastAsia="Calibri" w:hAnsiTheme="majorBidi" w:cstheme="majorBidi"/>
            <w:sz w:val="28"/>
            <w:szCs w:val="28"/>
            <w:lang w:eastAsia="en-US"/>
          </w:rPr>
          <m:t>(</m:t>
        </m:r>
        <m:sSub>
          <m:sSubPr>
            <m:ctrlPr>
              <w:rPr>
                <w:rFonts w:ascii="Cambria Math" w:eastAsia="Calibri" w:hAnsiTheme="majorBidi" w:cstheme="majorBidi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Theme="majorBidi" w:cstheme="majorBidi"/>
                <w:sz w:val="28"/>
                <w:szCs w:val="28"/>
                <w:lang w:eastAsia="en-US"/>
              </w:rPr>
              <m:t>y</m:t>
            </m:r>
          </m:e>
          <m:sub>
            <m:r>
              <w:rPr>
                <w:rFonts w:ascii="Cambria Math" w:eastAsia="Calibri" w:hAnsiTheme="majorBidi" w:cstheme="majorBidi"/>
                <w:sz w:val="28"/>
                <w:szCs w:val="28"/>
                <w:lang w:eastAsia="en-US"/>
              </w:rPr>
              <m:t>1</m:t>
            </m:r>
          </m:sub>
        </m:sSub>
        <m:r>
          <w:rPr>
            <w:rFonts w:ascii="Cambria Math" w:eastAsia="Calibri" w:hAnsiTheme="majorBidi" w:cstheme="majorBidi"/>
            <w:sz w:val="28"/>
            <w:szCs w:val="28"/>
            <w:lang w:eastAsia="en-US"/>
          </w:rPr>
          <m:t>,</m:t>
        </m:r>
        <m:sSub>
          <m:sSubPr>
            <m:ctrlPr>
              <w:rPr>
                <w:rFonts w:ascii="Cambria Math" w:eastAsia="Calibri" w:hAnsiTheme="majorBidi" w:cstheme="majorBidi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Theme="majorBidi" w:cstheme="majorBidi"/>
                <w:sz w:val="28"/>
                <w:szCs w:val="28"/>
                <w:lang w:eastAsia="en-US"/>
              </w:rPr>
              <m:t>x</m:t>
            </m:r>
          </m:e>
          <m:sub>
            <m:r>
              <w:rPr>
                <w:rFonts w:ascii="Cambria Math" w:eastAsia="Calibri" w:hAnsiTheme="majorBidi" w:cstheme="majorBidi"/>
                <w:sz w:val="28"/>
                <w:szCs w:val="28"/>
                <w:lang w:eastAsia="en-US"/>
              </w:rPr>
              <m:t>1</m:t>
            </m:r>
          </m:sub>
        </m:sSub>
        <m:r>
          <w:rPr>
            <w:rFonts w:ascii="Cambria Math" w:eastAsia="Calibri" w:hAnsiTheme="majorBidi" w:cstheme="majorBidi"/>
            <w:sz w:val="28"/>
            <w:szCs w:val="28"/>
            <w:lang w:eastAsia="en-US"/>
          </w:rPr>
          <m:t>),(</m:t>
        </m:r>
        <m:sSub>
          <m:sSubPr>
            <m:ctrlPr>
              <w:rPr>
                <w:rFonts w:ascii="Cambria Math" w:eastAsia="Calibri" w:hAnsiTheme="majorBidi" w:cstheme="majorBidi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Theme="majorBidi" w:cstheme="majorBidi"/>
                <w:sz w:val="28"/>
                <w:szCs w:val="28"/>
                <w:lang w:eastAsia="en-US"/>
              </w:rPr>
              <m:t>y</m:t>
            </m:r>
          </m:e>
          <m:sub>
            <m:r>
              <w:rPr>
                <w:rFonts w:ascii="Cambria Math" w:eastAsia="Calibri" w:hAnsiTheme="majorBidi" w:cstheme="majorBidi"/>
                <w:sz w:val="28"/>
                <w:szCs w:val="28"/>
                <w:lang w:eastAsia="en-US"/>
              </w:rPr>
              <m:t>2</m:t>
            </m:r>
          </m:sub>
        </m:sSub>
        <m:r>
          <w:rPr>
            <w:rFonts w:ascii="Cambria Math" w:eastAsia="Calibri" w:hAnsiTheme="majorBidi" w:cstheme="majorBidi"/>
            <w:sz w:val="28"/>
            <w:szCs w:val="28"/>
            <w:lang w:eastAsia="en-US"/>
          </w:rPr>
          <m:t>,</m:t>
        </m:r>
        <m:sSub>
          <m:sSubPr>
            <m:ctrlPr>
              <w:rPr>
                <w:rFonts w:ascii="Cambria Math" w:eastAsia="Calibri" w:hAnsiTheme="majorBidi" w:cstheme="majorBidi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Theme="majorBidi" w:cstheme="majorBidi"/>
                <w:sz w:val="28"/>
                <w:szCs w:val="28"/>
                <w:lang w:eastAsia="en-US"/>
              </w:rPr>
              <m:t>x</m:t>
            </m:r>
          </m:e>
          <m:sub>
            <m:r>
              <w:rPr>
                <w:rFonts w:ascii="Cambria Math" w:eastAsia="Calibri" w:hAnsiTheme="majorBidi" w:cstheme="majorBidi"/>
                <w:sz w:val="28"/>
                <w:szCs w:val="28"/>
                <w:lang w:eastAsia="en-US"/>
              </w:rPr>
              <m:t>2</m:t>
            </m:r>
          </m:sub>
        </m:sSub>
        <m:r>
          <w:rPr>
            <w:rFonts w:ascii="Cambria Math" w:eastAsia="Calibri" w:hAnsiTheme="majorBidi" w:cstheme="majorBidi"/>
            <w:sz w:val="28"/>
            <w:szCs w:val="28"/>
            <w:lang w:eastAsia="en-US"/>
          </w:rPr>
          <m:t>),.....,(</m:t>
        </m:r>
        <m:sSub>
          <m:sSubPr>
            <m:ctrlPr>
              <w:rPr>
                <w:rFonts w:ascii="Cambria Math" w:eastAsia="Calibri" w:hAnsiTheme="majorBidi" w:cstheme="majorBidi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Theme="majorBidi" w:cstheme="majorBidi"/>
                <w:sz w:val="28"/>
                <w:szCs w:val="28"/>
                <w:lang w:eastAsia="en-US"/>
              </w:rPr>
              <m:t>y</m:t>
            </m:r>
          </m:e>
          <m:sub>
            <m:r>
              <w:rPr>
                <w:rFonts w:ascii="Cambria Math" w:eastAsia="Calibri" w:hAnsiTheme="majorBidi" w:cstheme="majorBidi"/>
                <w:sz w:val="28"/>
                <w:szCs w:val="28"/>
                <w:lang w:eastAsia="en-US"/>
              </w:rPr>
              <m:t>n</m:t>
            </m:r>
          </m:sub>
        </m:sSub>
        <m:r>
          <w:rPr>
            <w:rFonts w:ascii="Cambria Math" w:eastAsia="Calibri" w:hAnsiTheme="majorBidi" w:cstheme="majorBidi"/>
            <w:sz w:val="28"/>
            <w:szCs w:val="28"/>
            <w:lang w:eastAsia="en-US"/>
          </w:rPr>
          <m:t>,</m:t>
        </m:r>
        <m:sSub>
          <m:sSubPr>
            <m:ctrlPr>
              <w:rPr>
                <w:rFonts w:ascii="Cambria Math" w:eastAsia="Calibri" w:hAnsiTheme="majorBidi" w:cstheme="majorBidi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Theme="majorBidi" w:cstheme="majorBidi"/>
                <w:sz w:val="28"/>
                <w:szCs w:val="28"/>
                <w:lang w:eastAsia="en-US"/>
              </w:rPr>
              <m:t>x</m:t>
            </m:r>
          </m:e>
          <m:sub>
            <m:r>
              <w:rPr>
                <w:rFonts w:ascii="Cambria Math" w:eastAsia="Calibri" w:hAnsiTheme="majorBidi" w:cstheme="majorBidi"/>
                <w:sz w:val="28"/>
                <w:szCs w:val="28"/>
                <w:lang w:eastAsia="en-US"/>
              </w:rPr>
              <m:t>n</m:t>
            </m:r>
          </m:sub>
        </m:sSub>
        <m:r>
          <w:rPr>
            <w:rFonts w:ascii="Cambria Math" w:eastAsia="Calibri" w:hAnsiTheme="majorBidi" w:cstheme="majorBidi"/>
            <w:sz w:val="28"/>
            <w:szCs w:val="28"/>
            <w:lang w:eastAsia="en-US"/>
          </w:rPr>
          <m:t>)</m:t>
        </m:r>
      </m:oMath>
      <w:r w:rsidRPr="008522BB">
        <w:rPr>
          <w:rFonts w:asciiTheme="majorBidi" w:eastAsia="Calibri" w:hAnsiTheme="majorBidi" w:cstheme="majorBidi"/>
          <w:sz w:val="28"/>
          <w:szCs w:val="28"/>
          <w:lang w:eastAsia="en-US"/>
        </w:rPr>
        <w:t xml:space="preserve"> is a data set to which we fit a simple regression model</w:t>
      </w:r>
      <w:r>
        <w:rPr>
          <w:rFonts w:asciiTheme="majorBidi" w:eastAsia="Calibri" w:hAnsiTheme="majorBidi" w:cstheme="majorBidi"/>
          <w:sz w:val="28"/>
          <w:szCs w:val="28"/>
          <w:lang w:eastAsia="en-US"/>
        </w:rPr>
        <w:t>,</w:t>
      </w:r>
      <w:r w:rsidRPr="008522BB">
        <w:rPr>
          <w:rFonts w:asciiTheme="majorBidi" w:eastAsia="Calibri" w:hAnsiTheme="majorBidi" w:cstheme="majorBidi"/>
          <w:sz w:val="28"/>
          <w:szCs w:val="28"/>
          <w:lang w:eastAsia="en-US"/>
        </w:rPr>
        <w:t xml:space="preserve">  </w:t>
      </w:r>
    </w:p>
    <w:p w14:paraId="4060A3FE" w14:textId="77777777" w:rsidR="008522BB" w:rsidRPr="008522BB" w:rsidRDefault="008522BB" w:rsidP="008522BB">
      <w:pPr>
        <w:autoSpaceDE w:val="0"/>
        <w:autoSpaceDN w:val="0"/>
        <w:adjustRightInd w:val="0"/>
        <w:rPr>
          <w:rFonts w:asciiTheme="majorBidi" w:eastAsia="Calibri" w:hAnsiTheme="majorBidi" w:cstheme="majorBidi"/>
          <w:sz w:val="28"/>
          <w:szCs w:val="28"/>
          <w:lang w:eastAsia="en-US"/>
        </w:rPr>
      </w:pPr>
    </w:p>
    <w:p w14:paraId="2D3B11AC" w14:textId="74AF7801" w:rsidR="008522BB" w:rsidRDefault="0032713F" w:rsidP="008522BB">
      <w:pPr>
        <w:pStyle w:val="ListParagraph"/>
        <w:ind w:left="360" w:right="284"/>
        <w:contextualSpacing/>
        <w:jc w:val="center"/>
        <w:rPr>
          <w:rFonts w:asciiTheme="majorBidi" w:hAnsiTheme="majorBidi" w:cstheme="majorBidi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Theme="majorBidi" w:cstheme="majorBidi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Theme="majorBidi" w:cstheme="majorBidi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Theme="majorBidi" w:cstheme="majorBidi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Theme="majorBidi" w:cstheme="majorBidi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Theme="majorBidi" w:cstheme="majorBidi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Theme="majorBidi" w:cstheme="majorBidi"/>
                  <w:sz w:val="28"/>
                  <w:szCs w:val="28"/>
                </w:rPr>
                <m:t>β</m:t>
              </m:r>
            </m:e>
            <m:sub>
              <m:r>
                <w:rPr>
                  <w:rFonts w:ascii="Cambria Math" w:hAnsiTheme="majorBidi" w:cstheme="majorBidi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Theme="majorBidi" w:cstheme="majorBidi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Theme="majorBidi" w:cstheme="majorBidi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Theme="majorBidi" w:cstheme="majorBidi"/>
                  <w:sz w:val="28"/>
                  <w:szCs w:val="28"/>
                </w:rPr>
                <m:t>β</m:t>
              </m:r>
            </m:e>
            <m:sub>
              <m:r>
                <w:rPr>
                  <w:rFonts w:ascii="Cambria Math" w:hAnsiTheme="majorBidi" w:cstheme="majorBidi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Theme="majorBidi" w:cstheme="majorBidi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Theme="majorBidi" w:cstheme="majorBidi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Theme="majorBidi" w:cstheme="majorBidi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Theme="majorBidi" w:cstheme="majorBidi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Theme="majorBidi" w:cstheme="majorBidi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Theme="majorBidi" w:cstheme="majorBidi"/>
                  <w:sz w:val="28"/>
                  <w:szCs w:val="28"/>
                </w:rPr>
                <m:t>ε</m:t>
              </m:r>
            </m:e>
            <m:sub>
              <m:r>
                <w:rPr>
                  <w:rFonts w:ascii="Cambria Math" w:hAnsiTheme="majorBidi" w:cstheme="majorBidi"/>
                  <w:sz w:val="28"/>
                  <w:szCs w:val="28"/>
                </w:rPr>
                <m:t>i</m:t>
              </m:r>
            </m:sub>
          </m:sSub>
          <m:r>
            <w:rPr>
              <w:rFonts w:ascii="Cambria Math" w:hAnsiTheme="majorBidi" w:cstheme="majorBidi"/>
              <w:sz w:val="28"/>
              <w:szCs w:val="28"/>
            </w:rPr>
            <m:t>,i=1,2,...n.</m:t>
          </m:r>
        </m:oMath>
      </m:oMathPara>
    </w:p>
    <w:p w14:paraId="47A79F6E" w14:textId="66F3F5FA" w:rsidR="00804AC5" w:rsidRPr="001351B3" w:rsidRDefault="008522BB" w:rsidP="008522BB">
      <w:pPr>
        <w:pStyle w:val="ListParagraph"/>
        <w:numPr>
          <w:ilvl w:val="0"/>
          <w:numId w:val="14"/>
        </w:numPr>
        <w:ind w:left="576" w:right="284" w:hanging="432"/>
        <w:contextualSpacing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If</w:t>
      </w:r>
      <w:r w:rsidRPr="008522BB">
        <w:rPr>
          <w:rFonts w:asciiTheme="majorBidi" w:hAnsiTheme="majorBidi" w:cstheme="majorBidi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Theme="majorBidi" w:cstheme="majorBidi"/>
                <w:sz w:val="28"/>
                <w:szCs w:val="28"/>
              </w:rPr>
            </m:ctrlPr>
          </m:sSubPr>
          <m:e>
            <m:r>
              <w:rPr>
                <w:rFonts w:ascii="Cambria Math" w:hAnsiTheme="majorBidi" w:cstheme="majorBidi"/>
                <w:sz w:val="28"/>
                <w:szCs w:val="28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Theme="majorBidi" w:cstheme="majorBidi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Theme="majorBidi" w:cstheme="majorBidi"/>
            <w:sz w:val="28"/>
            <w:szCs w:val="28"/>
          </w:rPr>
          <m:t>=0</m:t>
        </m:r>
      </m:oMath>
      <w:r w:rsidRPr="008522BB">
        <w:rPr>
          <w:rFonts w:asciiTheme="majorBidi" w:hAnsiTheme="majorBidi" w:cstheme="majorBidi"/>
          <w:sz w:val="28"/>
          <w:szCs w:val="28"/>
        </w:rPr>
        <w:t xml:space="preserve">, find the least squared estimate of the of </w:t>
      </w:r>
      <m:oMath>
        <m:sSub>
          <m:sSubPr>
            <m:ctrlPr>
              <w:rPr>
                <w:rFonts w:ascii="Cambria Math" w:hAnsiTheme="majorBidi" w:cstheme="majorBidi"/>
                <w:sz w:val="28"/>
                <w:szCs w:val="28"/>
              </w:rPr>
            </m:ctrlPr>
          </m:sSubPr>
          <m:e>
            <m:r>
              <w:rPr>
                <w:rFonts w:ascii="Cambria Math" w:hAnsiTheme="majorBidi" w:cstheme="majorBidi"/>
                <w:sz w:val="28"/>
                <w:szCs w:val="28"/>
              </w:rPr>
              <m:t>β</m:t>
            </m:r>
          </m:e>
          <m:sub>
            <m:r>
              <m:rPr>
                <m:sty m:val="p"/>
              </m:rPr>
              <w:rPr>
                <w:rFonts w:ascii="Cambria Math" w:hAnsiTheme="majorBidi" w:cstheme="majorBidi"/>
                <w:sz w:val="28"/>
                <w:szCs w:val="28"/>
              </w:rPr>
              <m:t>1</m:t>
            </m:r>
          </m:sub>
        </m:sSub>
      </m:oMath>
      <w:r w:rsidRPr="008522BB">
        <w:rPr>
          <w:rFonts w:asciiTheme="majorBidi" w:hAnsiTheme="majorBidi" w:cstheme="majorBidi"/>
          <w:sz w:val="28"/>
          <w:szCs w:val="28"/>
        </w:rPr>
        <w:t>, next, discuss the unbiasedness and derive its variance</w:t>
      </w:r>
      <w:r w:rsidR="009F7433" w:rsidRPr="0039628B">
        <w:rPr>
          <w:rFonts w:asciiTheme="majorBidi" w:hAnsiTheme="majorBidi" w:cstheme="majorBidi"/>
          <w:sz w:val="28"/>
          <w:szCs w:val="28"/>
        </w:rPr>
        <w:t xml:space="preserve">. </w:t>
      </w:r>
    </w:p>
    <w:p w14:paraId="7DB5A72B" w14:textId="78738FF9" w:rsidR="00C45B02" w:rsidRPr="008522BB" w:rsidRDefault="00E95AD8" w:rsidP="00B53E88">
      <w:pPr>
        <w:pStyle w:val="ListParagraph"/>
        <w:numPr>
          <w:ilvl w:val="0"/>
          <w:numId w:val="14"/>
        </w:numPr>
        <w:ind w:left="576" w:right="168" w:hanging="432"/>
        <w:contextualSpacing/>
        <w:rPr>
          <w:sz w:val="28"/>
          <w:szCs w:val="28"/>
        </w:rPr>
      </w:pPr>
      <w:r w:rsidRPr="008522BB">
        <w:rPr>
          <w:rFonts w:asciiTheme="majorBidi" w:hAnsiTheme="majorBidi" w:cstheme="majorBidi"/>
          <w:sz w:val="28"/>
          <w:szCs w:val="28"/>
        </w:rPr>
        <w:t>I</w:t>
      </w:r>
      <w:r w:rsidR="008522BB" w:rsidRPr="008522BB">
        <w:rPr>
          <w:rFonts w:asciiTheme="majorBidi" w:hAnsiTheme="majorBidi" w:cstheme="majorBidi"/>
          <w:sz w:val="28"/>
          <w:szCs w:val="28"/>
        </w:rPr>
        <w:t>f</w:t>
      </w:r>
      <w:r w:rsidR="008522BB" w:rsidRPr="00B10979">
        <w:rPr>
          <w:color w:val="000000" w:themeColor="text1"/>
          <w:position w:val="-12"/>
        </w:rPr>
        <w:object w:dxaOrig="740" w:dyaOrig="360" w14:anchorId="6F0C7B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8pt" o:ole="">
            <v:imagedata r:id="rId8" o:title=""/>
          </v:shape>
          <o:OLEObject Type="Embed" ProgID="Equation.DSMT4" ShapeID="_x0000_i1025" DrawAspect="Content" ObjectID="_1735993552" r:id="rId9"/>
        </w:object>
      </w:r>
      <w:r w:rsidR="008522BB" w:rsidRPr="008522BB">
        <w:rPr>
          <w:color w:val="000000" w:themeColor="text1"/>
        </w:rPr>
        <w:t>prove that:</w:t>
      </w:r>
      <w:r w:rsidR="00C45B02" w:rsidRPr="008522BB">
        <w:rPr>
          <w:rFonts w:asciiTheme="majorBidi" w:hAnsiTheme="majorBidi" w:cstheme="majorBidi"/>
          <w:sz w:val="28"/>
          <w:szCs w:val="28"/>
        </w:rPr>
        <w:t xml:space="preserve">   </w:t>
      </w:r>
    </w:p>
    <w:p w14:paraId="3CDB1003" w14:textId="1207AEF0" w:rsidR="00C45B02" w:rsidRPr="00EE23E7" w:rsidRDefault="008522BB" w:rsidP="00C45B02">
      <w:pPr>
        <w:pStyle w:val="ListParagraph"/>
        <w:numPr>
          <w:ilvl w:val="0"/>
          <w:numId w:val="16"/>
        </w:numPr>
        <w:ind w:right="284"/>
        <w:contextualSpacing/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The sum of residuals is equal to zero.</w:t>
      </w:r>
    </w:p>
    <w:p w14:paraId="3B021271" w14:textId="5AD4C559" w:rsidR="00C45B02" w:rsidRPr="00DC3DCB" w:rsidRDefault="008522BB" w:rsidP="00C45B02">
      <w:pPr>
        <w:pStyle w:val="ListParagraph"/>
        <w:numPr>
          <w:ilvl w:val="0"/>
          <w:numId w:val="16"/>
        </w:numPr>
        <w:ind w:right="284"/>
        <w:contextualSpacing/>
      </w:pPr>
      <w:r w:rsidRPr="00B10979">
        <w:rPr>
          <w:color w:val="000000" w:themeColor="text1"/>
          <w:sz w:val="28"/>
          <w:szCs w:val="28"/>
        </w:rPr>
        <w:t>The total sum of square error is equal to the sum the regression square error of the plus the sum of square error</w:t>
      </w:r>
      <w:r>
        <w:rPr>
          <w:color w:val="000000" w:themeColor="text1"/>
          <w:sz w:val="28"/>
          <w:szCs w:val="28"/>
        </w:rPr>
        <w:t>.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9065"/>
      </w:tblGrid>
      <w:tr w:rsidR="00923736" w:rsidRPr="007218FB" w14:paraId="45E52D86" w14:textId="77777777" w:rsidTr="00580DDA">
        <w:tc>
          <w:tcPr>
            <w:tcW w:w="9065" w:type="dxa"/>
            <w:shd w:val="clear" w:color="auto" w:fill="D0CECE" w:themeFill="background2" w:themeFillShade="E6"/>
          </w:tcPr>
          <w:p w14:paraId="544DC0AA" w14:textId="76455AE0" w:rsidR="00923736" w:rsidRPr="00946C01" w:rsidRDefault="005202E8" w:rsidP="00D42336">
            <w:pPr>
              <w:jc w:val="center"/>
              <w:rPr>
                <w:rFonts w:asciiTheme="majorBidi" w:hAnsiTheme="majorBidi" w:cstheme="majorBidi"/>
                <w:b/>
                <w:sz w:val="22"/>
                <w:szCs w:val="22"/>
              </w:rPr>
            </w:pPr>
            <w:r w:rsidRPr="00946C01">
              <w:rPr>
                <w:rFonts w:asciiTheme="majorBidi" w:hAnsiTheme="majorBidi" w:cstheme="majorBidi"/>
                <w:b/>
                <w:sz w:val="22"/>
                <w:szCs w:val="22"/>
              </w:rPr>
              <w:t>Question</w:t>
            </w:r>
            <w:r w:rsidR="00923736" w:rsidRPr="00946C01">
              <w:rPr>
                <w:rFonts w:asciiTheme="majorBidi" w:hAnsiTheme="majorBidi" w:cstheme="majorBidi"/>
                <w:b/>
                <w:sz w:val="22"/>
                <w:szCs w:val="22"/>
              </w:rPr>
              <w:t xml:space="preserve"> </w:t>
            </w:r>
            <w:r w:rsidR="0039628B">
              <w:rPr>
                <w:rFonts w:asciiTheme="majorBidi" w:hAnsiTheme="majorBidi" w:cstheme="majorBidi"/>
                <w:b/>
                <w:sz w:val="22"/>
                <w:szCs w:val="22"/>
              </w:rPr>
              <w:t>Two</w:t>
            </w:r>
            <w:r w:rsidR="002E3CFA">
              <w:rPr>
                <w:rFonts w:asciiTheme="majorBidi" w:hAnsiTheme="majorBidi" w:cstheme="majorBidi"/>
                <w:b/>
                <w:sz w:val="22"/>
                <w:szCs w:val="22"/>
              </w:rPr>
              <w:t xml:space="preserve"> </w:t>
            </w:r>
            <w:r w:rsidR="002E3CFA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(</w:t>
            </w:r>
            <w:r w:rsidR="00946147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12</w:t>
            </w:r>
            <w:r w:rsidR="002E3CFA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 xml:space="preserve"> Marks)</w:t>
            </w:r>
          </w:p>
        </w:tc>
      </w:tr>
    </w:tbl>
    <w:p w14:paraId="0B6BE80C" w14:textId="77777777" w:rsidR="00DC3DCB" w:rsidRPr="007E5420" w:rsidRDefault="00DC3DCB" w:rsidP="00DC3DCB">
      <w:pPr>
        <w:pStyle w:val="PlainText"/>
        <w:widowControl w:val="0"/>
        <w:rPr>
          <w:rFonts w:ascii="Times New Roman" w:hAnsi="Times New Roman" w:cs="Times New Roman"/>
          <w:color w:val="FF0000"/>
          <w:sz w:val="22"/>
          <w:szCs w:val="22"/>
        </w:rPr>
      </w:pPr>
    </w:p>
    <w:p w14:paraId="7EBFE1E5" w14:textId="02BFF3A5" w:rsidR="00BB0641" w:rsidRPr="0041540C" w:rsidRDefault="00BB0641" w:rsidP="00BB0641">
      <w:pPr>
        <w:pStyle w:val="PlainText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1540C">
        <w:rPr>
          <w:rFonts w:ascii="Times New Roman" w:hAnsi="Times New Roman" w:cs="Times New Roman"/>
          <w:sz w:val="28"/>
          <w:szCs w:val="28"/>
        </w:rPr>
        <w:t>A fire insurance company wants to rel</w:t>
      </w:r>
      <w:r>
        <w:rPr>
          <w:rFonts w:ascii="Times New Roman" w:hAnsi="Times New Roman" w:cs="Times New Roman"/>
          <w:sz w:val="28"/>
          <w:szCs w:val="28"/>
        </w:rPr>
        <w:t>ate the amount of fire damage (Y in SR1000</w:t>
      </w:r>
      <w:r w:rsidRPr="0041540C">
        <w:rPr>
          <w:rFonts w:ascii="Times New Roman" w:hAnsi="Times New Roman" w:cs="Times New Roman"/>
          <w:sz w:val="28"/>
          <w:szCs w:val="28"/>
        </w:rPr>
        <w:t>) in major residential fires</w:t>
      </w:r>
      <w:r>
        <w:rPr>
          <w:rFonts w:ascii="Times New Roman" w:hAnsi="Times New Roman" w:cs="Times New Roman"/>
          <w:sz w:val="28"/>
          <w:szCs w:val="28"/>
        </w:rPr>
        <w:t xml:space="preserve"> (</w:t>
      </w:r>
      <w:r w:rsidRPr="00BB0641">
        <w:rPr>
          <w:rFonts w:ascii="Times New Roman" w:hAnsi="Times New Roman" w:cs="Times New Roman"/>
          <w:sz w:val="28"/>
          <w:szCs w:val="28"/>
          <w:rtl/>
        </w:rPr>
        <w:t>الحرائق السكنية الكبرى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41540C">
        <w:rPr>
          <w:rFonts w:ascii="Times New Roman" w:hAnsi="Times New Roman" w:cs="Times New Roman"/>
          <w:sz w:val="28"/>
          <w:szCs w:val="28"/>
        </w:rPr>
        <w:t xml:space="preserve"> to the distance between the residence and the </w:t>
      </w:r>
      <w:r>
        <w:rPr>
          <w:rFonts w:ascii="Times New Roman" w:hAnsi="Times New Roman" w:cs="Times New Roman"/>
          <w:sz w:val="28"/>
          <w:szCs w:val="28"/>
        </w:rPr>
        <w:t xml:space="preserve">nearest fire station (X in </w:t>
      </w:r>
      <w:r w:rsidRPr="00496874">
        <w:rPr>
          <w:rFonts w:ascii="Times New Roman" w:hAnsi="Times New Roman" w:cs="Times New Roman"/>
          <w:sz w:val="28"/>
          <w:szCs w:val="28"/>
        </w:rPr>
        <w:t>mile</w:t>
      </w:r>
      <w:r w:rsidRPr="0041540C">
        <w:rPr>
          <w:rFonts w:ascii="Times New Roman" w:hAnsi="Times New Roman" w:cs="Times New Roman"/>
          <w:sz w:val="28"/>
          <w:szCs w:val="28"/>
        </w:rPr>
        <w:t>). The study is to be conducted in a large suburb of a major city, a sample of 15 recent fires in this suburb is selected. The 15 values and the printout follow:</w:t>
      </w:r>
    </w:p>
    <w:p w14:paraId="69DD66A6" w14:textId="1EA70E10" w:rsidR="00BB0641" w:rsidRPr="00BB0641" w:rsidRDefault="00BB0641" w:rsidP="00BB0641">
      <w:pPr>
        <w:pStyle w:val="PlainText"/>
        <w:rPr>
          <w:rFonts w:ascii="Times New Roman" w:hAnsi="Times New Roman" w:cs="Times New Roman"/>
          <w:sz w:val="28"/>
          <w:szCs w:val="28"/>
        </w:rPr>
      </w:pPr>
      <w:r w:rsidRPr="00BB0641">
        <w:rPr>
          <w:rFonts w:ascii="Times New Roman" w:hAnsi="Times New Roman" w:cs="Times New Roman"/>
          <w:sz w:val="28"/>
          <w:szCs w:val="28"/>
        </w:rPr>
        <w:t xml:space="preserve">                    </w:t>
      </w:r>
    </w:p>
    <w:tbl>
      <w:tblPr>
        <w:tblW w:w="9891" w:type="dxa"/>
        <w:jc w:val="center"/>
        <w:tblLayout w:type="fixed"/>
        <w:tblLook w:val="04A0" w:firstRow="1" w:lastRow="0" w:firstColumn="1" w:lastColumn="0" w:noHBand="0" w:noVBand="1"/>
      </w:tblPr>
      <w:tblGrid>
        <w:gridCol w:w="505"/>
        <w:gridCol w:w="625"/>
        <w:gridCol w:w="626"/>
        <w:gridCol w:w="625"/>
        <w:gridCol w:w="626"/>
        <w:gridCol w:w="625"/>
        <w:gridCol w:w="626"/>
        <w:gridCol w:w="625"/>
        <w:gridCol w:w="626"/>
        <w:gridCol w:w="626"/>
        <w:gridCol w:w="626"/>
        <w:gridCol w:w="626"/>
        <w:gridCol w:w="626"/>
        <w:gridCol w:w="626"/>
        <w:gridCol w:w="626"/>
        <w:gridCol w:w="626"/>
      </w:tblGrid>
      <w:tr w:rsidR="007B79E9" w:rsidRPr="007B79E9" w14:paraId="7F926A12" w14:textId="77777777" w:rsidTr="007B79E9">
        <w:trPr>
          <w:trHeight w:val="630"/>
          <w:jc w:val="center"/>
        </w:trPr>
        <w:tc>
          <w:tcPr>
            <w:tcW w:w="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56120F" w14:textId="77777777" w:rsidR="00BB0641" w:rsidRPr="007B79E9" w:rsidRDefault="00BB0641" w:rsidP="00FB5F86">
            <w:pPr>
              <w:widowControl w:val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B79E9">
              <w:rPr>
                <w:b/>
                <w:bCs/>
                <w:sz w:val="22"/>
                <w:szCs w:val="22"/>
                <w:lang w:eastAsia="en-US"/>
              </w:rPr>
              <w:lastRenderedPageBreak/>
              <w:t>X</w:t>
            </w:r>
          </w:p>
        </w:tc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6FF9593" w14:textId="1AA3108A" w:rsidR="00BB0641" w:rsidRPr="007B79E9" w:rsidRDefault="00BB0641" w:rsidP="00FB5F86">
            <w:pPr>
              <w:widowControl w:val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B79E9">
              <w:rPr>
                <w:b/>
                <w:bCs/>
                <w:sz w:val="22"/>
                <w:szCs w:val="22"/>
                <w:lang w:eastAsia="en-US"/>
              </w:rPr>
              <w:t>3.4</w:t>
            </w:r>
          </w:p>
        </w:tc>
        <w:tc>
          <w:tcPr>
            <w:tcW w:w="6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61A1738" w14:textId="58BB0BC4" w:rsidR="00BB0641" w:rsidRPr="007B79E9" w:rsidRDefault="00BB0641" w:rsidP="00FB5F86">
            <w:pPr>
              <w:widowControl w:val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B79E9">
              <w:rPr>
                <w:b/>
                <w:bCs/>
                <w:sz w:val="22"/>
                <w:szCs w:val="22"/>
                <w:lang w:eastAsia="en-US"/>
              </w:rPr>
              <w:t>1.8</w:t>
            </w:r>
          </w:p>
        </w:tc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1F9B1FB" w14:textId="3AAD6C7F" w:rsidR="00BB0641" w:rsidRPr="007B79E9" w:rsidRDefault="00BB0641" w:rsidP="00FB5F86">
            <w:pPr>
              <w:widowControl w:val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B79E9">
              <w:rPr>
                <w:b/>
                <w:bCs/>
                <w:sz w:val="22"/>
                <w:szCs w:val="22"/>
                <w:lang w:eastAsia="en-US"/>
              </w:rPr>
              <w:t>4.6</w:t>
            </w:r>
          </w:p>
        </w:tc>
        <w:tc>
          <w:tcPr>
            <w:tcW w:w="6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32DE717" w14:textId="7DFD4B0A" w:rsidR="00BB0641" w:rsidRPr="007B79E9" w:rsidRDefault="00BB0641" w:rsidP="00FB5F86">
            <w:pPr>
              <w:widowControl w:val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B79E9">
              <w:rPr>
                <w:b/>
                <w:bCs/>
                <w:sz w:val="22"/>
                <w:szCs w:val="22"/>
                <w:lang w:eastAsia="en-US"/>
              </w:rPr>
              <w:t>2.3</w:t>
            </w:r>
          </w:p>
        </w:tc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072F54" w14:textId="245EAA4D" w:rsidR="00BB0641" w:rsidRPr="007B79E9" w:rsidRDefault="00BB0641" w:rsidP="00FB5F86">
            <w:pPr>
              <w:widowControl w:val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B79E9">
              <w:rPr>
                <w:b/>
                <w:bCs/>
                <w:sz w:val="22"/>
                <w:szCs w:val="22"/>
                <w:lang w:eastAsia="en-US"/>
              </w:rPr>
              <w:t>3.1</w:t>
            </w:r>
          </w:p>
        </w:tc>
        <w:tc>
          <w:tcPr>
            <w:tcW w:w="6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5AF786A" w14:textId="5999007C" w:rsidR="00BB0641" w:rsidRPr="007B79E9" w:rsidRDefault="00BB0641" w:rsidP="00FB5F86">
            <w:pPr>
              <w:widowControl w:val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B79E9">
              <w:rPr>
                <w:b/>
                <w:bCs/>
                <w:sz w:val="22"/>
                <w:szCs w:val="22"/>
                <w:lang w:eastAsia="en-US"/>
              </w:rPr>
              <w:t>5.5</w:t>
            </w:r>
          </w:p>
        </w:tc>
        <w:tc>
          <w:tcPr>
            <w:tcW w:w="6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7AB5E9D" w14:textId="4ECC379E" w:rsidR="00BB0641" w:rsidRPr="007B79E9" w:rsidRDefault="00BB0641" w:rsidP="00FB5F86">
            <w:pPr>
              <w:widowControl w:val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B79E9">
              <w:rPr>
                <w:b/>
                <w:bCs/>
                <w:sz w:val="22"/>
                <w:szCs w:val="22"/>
                <w:lang w:eastAsia="en-US"/>
              </w:rPr>
              <w:t>0.7</w:t>
            </w:r>
          </w:p>
        </w:tc>
        <w:tc>
          <w:tcPr>
            <w:tcW w:w="6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597A4A" w14:textId="50874477" w:rsidR="00BB0641" w:rsidRPr="007B79E9" w:rsidRDefault="00BB0641" w:rsidP="00FB5F86">
            <w:pPr>
              <w:widowControl w:val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B79E9">
              <w:rPr>
                <w:b/>
                <w:bCs/>
                <w:sz w:val="22"/>
                <w:szCs w:val="22"/>
                <w:lang w:eastAsia="en-US"/>
              </w:rPr>
              <w:t>3.0</w:t>
            </w:r>
          </w:p>
        </w:tc>
        <w:tc>
          <w:tcPr>
            <w:tcW w:w="6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7B526C6" w14:textId="0C9CDA39" w:rsidR="00BB0641" w:rsidRPr="007B79E9" w:rsidRDefault="00BB0641" w:rsidP="00FB5F86">
            <w:pPr>
              <w:widowControl w:val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B79E9">
              <w:rPr>
                <w:b/>
                <w:bCs/>
                <w:sz w:val="22"/>
                <w:szCs w:val="22"/>
                <w:lang w:eastAsia="en-US"/>
              </w:rPr>
              <w:t>2.6</w:t>
            </w:r>
          </w:p>
        </w:tc>
        <w:tc>
          <w:tcPr>
            <w:tcW w:w="6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B9D551F" w14:textId="6618EAE8" w:rsidR="00BB0641" w:rsidRPr="007B79E9" w:rsidRDefault="00BB0641" w:rsidP="00FB5F86">
            <w:pPr>
              <w:widowControl w:val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B79E9">
              <w:rPr>
                <w:b/>
                <w:bCs/>
                <w:sz w:val="22"/>
                <w:szCs w:val="22"/>
                <w:lang w:eastAsia="en-US"/>
              </w:rPr>
              <w:t>4.3</w:t>
            </w:r>
          </w:p>
        </w:tc>
        <w:tc>
          <w:tcPr>
            <w:tcW w:w="6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D73BE9" w14:textId="0C224B20" w:rsidR="00BB0641" w:rsidRPr="007B79E9" w:rsidRDefault="00BB0641" w:rsidP="00FB5F86">
            <w:pPr>
              <w:widowControl w:val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B79E9">
              <w:rPr>
                <w:b/>
                <w:bCs/>
                <w:sz w:val="22"/>
                <w:szCs w:val="22"/>
                <w:lang w:eastAsia="en-US"/>
              </w:rPr>
              <w:t>2.1</w:t>
            </w:r>
          </w:p>
        </w:tc>
        <w:tc>
          <w:tcPr>
            <w:tcW w:w="6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5223595" w14:textId="752F92C4" w:rsidR="00BB0641" w:rsidRPr="007B79E9" w:rsidRDefault="00BB0641" w:rsidP="00FB5F86">
            <w:pPr>
              <w:widowControl w:val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B79E9">
              <w:rPr>
                <w:b/>
                <w:bCs/>
                <w:sz w:val="22"/>
                <w:szCs w:val="22"/>
                <w:lang w:eastAsia="en-US"/>
              </w:rPr>
              <w:t>1.1</w:t>
            </w:r>
          </w:p>
        </w:tc>
        <w:tc>
          <w:tcPr>
            <w:tcW w:w="6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C6E6A18" w14:textId="14EC79C6" w:rsidR="00BB0641" w:rsidRPr="007B79E9" w:rsidRDefault="00BB0641" w:rsidP="00FB5F86">
            <w:pPr>
              <w:widowControl w:val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B79E9">
              <w:rPr>
                <w:b/>
                <w:bCs/>
                <w:sz w:val="22"/>
                <w:szCs w:val="22"/>
                <w:lang w:eastAsia="en-US"/>
              </w:rPr>
              <w:t>6.1</w:t>
            </w:r>
          </w:p>
        </w:tc>
        <w:tc>
          <w:tcPr>
            <w:tcW w:w="6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2E91A2C" w14:textId="5820D95F" w:rsidR="00BB0641" w:rsidRPr="007B79E9" w:rsidRDefault="00BB0641" w:rsidP="00FB5F86">
            <w:pPr>
              <w:widowControl w:val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B79E9">
              <w:rPr>
                <w:b/>
                <w:bCs/>
                <w:sz w:val="22"/>
                <w:szCs w:val="22"/>
                <w:lang w:eastAsia="en-US"/>
              </w:rPr>
              <w:t>4.8</w:t>
            </w:r>
          </w:p>
        </w:tc>
        <w:tc>
          <w:tcPr>
            <w:tcW w:w="6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39DE2C7" w14:textId="125BADCC" w:rsidR="00BB0641" w:rsidRPr="007B79E9" w:rsidRDefault="00BB0641" w:rsidP="00FB5F86">
            <w:pPr>
              <w:widowControl w:val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B79E9">
              <w:rPr>
                <w:b/>
                <w:bCs/>
                <w:sz w:val="22"/>
                <w:szCs w:val="22"/>
                <w:lang w:eastAsia="en-US"/>
              </w:rPr>
              <w:t>3.8</w:t>
            </w:r>
          </w:p>
        </w:tc>
      </w:tr>
      <w:tr w:rsidR="007B79E9" w:rsidRPr="007B79E9" w14:paraId="7ED919DB" w14:textId="77777777" w:rsidTr="007B79E9">
        <w:trPr>
          <w:trHeight w:val="630"/>
          <w:jc w:val="center"/>
        </w:trPr>
        <w:tc>
          <w:tcPr>
            <w:tcW w:w="5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FC23E2" w14:textId="77777777" w:rsidR="00BB0641" w:rsidRPr="007B79E9" w:rsidRDefault="00BB0641" w:rsidP="00FB5F86">
            <w:pPr>
              <w:widowControl w:val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B79E9">
              <w:rPr>
                <w:b/>
                <w:bCs/>
                <w:sz w:val="22"/>
                <w:szCs w:val="22"/>
                <w:lang w:eastAsia="en-US"/>
              </w:rPr>
              <w:t>Y</w:t>
            </w:r>
          </w:p>
        </w:tc>
        <w:tc>
          <w:tcPr>
            <w:tcW w:w="6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9F96BF2" w14:textId="30135E77" w:rsidR="00BB0641" w:rsidRPr="007B79E9" w:rsidRDefault="00BB0641" w:rsidP="00FB5F86">
            <w:pPr>
              <w:widowControl w:val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B79E9">
              <w:rPr>
                <w:b/>
                <w:bCs/>
                <w:sz w:val="22"/>
                <w:szCs w:val="22"/>
                <w:lang w:eastAsia="en-US"/>
              </w:rPr>
              <w:t>26.2</w:t>
            </w:r>
          </w:p>
        </w:tc>
        <w:tc>
          <w:tcPr>
            <w:tcW w:w="6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AEEA66" w14:textId="2898F2D1" w:rsidR="00BB0641" w:rsidRPr="007B79E9" w:rsidRDefault="00BB0641" w:rsidP="00FB5F86">
            <w:pPr>
              <w:widowControl w:val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B79E9">
              <w:rPr>
                <w:b/>
                <w:bCs/>
                <w:sz w:val="22"/>
                <w:szCs w:val="22"/>
                <w:lang w:eastAsia="en-US"/>
              </w:rPr>
              <w:t>17.8</w:t>
            </w:r>
          </w:p>
        </w:tc>
        <w:tc>
          <w:tcPr>
            <w:tcW w:w="6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1630979" w14:textId="58CBD831" w:rsidR="00BB0641" w:rsidRPr="007B79E9" w:rsidRDefault="00BB0641" w:rsidP="00FB5F86">
            <w:pPr>
              <w:widowControl w:val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B79E9">
              <w:rPr>
                <w:b/>
                <w:bCs/>
                <w:sz w:val="22"/>
                <w:szCs w:val="22"/>
                <w:lang w:eastAsia="en-US"/>
              </w:rPr>
              <w:t>31.3</w:t>
            </w:r>
          </w:p>
        </w:tc>
        <w:tc>
          <w:tcPr>
            <w:tcW w:w="6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F6F2632" w14:textId="5DAA4B61" w:rsidR="00BB0641" w:rsidRPr="007B79E9" w:rsidRDefault="00BB0641" w:rsidP="00FB5F86">
            <w:pPr>
              <w:widowControl w:val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B79E9">
              <w:rPr>
                <w:b/>
                <w:bCs/>
                <w:sz w:val="22"/>
                <w:szCs w:val="22"/>
                <w:lang w:eastAsia="en-US"/>
              </w:rPr>
              <w:t>23.1</w:t>
            </w:r>
          </w:p>
        </w:tc>
        <w:tc>
          <w:tcPr>
            <w:tcW w:w="6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61931B2" w14:textId="42B2F699" w:rsidR="00BB0641" w:rsidRPr="007B79E9" w:rsidRDefault="00BB0641" w:rsidP="00FB5F86">
            <w:pPr>
              <w:widowControl w:val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B79E9">
              <w:rPr>
                <w:b/>
                <w:bCs/>
                <w:sz w:val="22"/>
                <w:szCs w:val="22"/>
                <w:lang w:eastAsia="en-US"/>
              </w:rPr>
              <w:t>27.5</w:t>
            </w:r>
          </w:p>
        </w:tc>
        <w:tc>
          <w:tcPr>
            <w:tcW w:w="6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9431EF" w14:textId="5052ABD1" w:rsidR="00BB0641" w:rsidRPr="007B79E9" w:rsidRDefault="00BB0641" w:rsidP="00FB5F86">
            <w:pPr>
              <w:widowControl w:val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B79E9">
              <w:rPr>
                <w:b/>
                <w:bCs/>
                <w:sz w:val="22"/>
                <w:szCs w:val="22"/>
                <w:lang w:eastAsia="en-US"/>
              </w:rPr>
              <w:t>36.0</w:t>
            </w:r>
          </w:p>
        </w:tc>
        <w:tc>
          <w:tcPr>
            <w:tcW w:w="6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4C8779" w14:textId="40BB3032" w:rsidR="00BB0641" w:rsidRPr="007B79E9" w:rsidRDefault="00BB0641" w:rsidP="00FB5F86">
            <w:pPr>
              <w:widowControl w:val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B79E9">
              <w:rPr>
                <w:b/>
                <w:bCs/>
                <w:sz w:val="22"/>
                <w:szCs w:val="22"/>
                <w:lang w:eastAsia="en-US"/>
              </w:rPr>
              <w:t>14.1</w:t>
            </w:r>
          </w:p>
        </w:tc>
        <w:tc>
          <w:tcPr>
            <w:tcW w:w="6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F60B25" w14:textId="47226105" w:rsidR="00BB0641" w:rsidRPr="007B79E9" w:rsidRDefault="00BB0641" w:rsidP="00FB5F86">
            <w:pPr>
              <w:widowControl w:val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B79E9">
              <w:rPr>
                <w:b/>
                <w:bCs/>
                <w:sz w:val="22"/>
                <w:szCs w:val="22"/>
                <w:lang w:eastAsia="en-US"/>
              </w:rPr>
              <w:t>22.3</w:t>
            </w:r>
          </w:p>
        </w:tc>
        <w:tc>
          <w:tcPr>
            <w:tcW w:w="6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F164A48" w14:textId="1CCAADB7" w:rsidR="00BB0641" w:rsidRPr="007B79E9" w:rsidRDefault="00BB0641" w:rsidP="00FB5F86">
            <w:pPr>
              <w:widowControl w:val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B79E9">
              <w:rPr>
                <w:b/>
                <w:bCs/>
                <w:sz w:val="22"/>
                <w:szCs w:val="22"/>
                <w:lang w:eastAsia="en-US"/>
              </w:rPr>
              <w:t>19.6</w:t>
            </w:r>
          </w:p>
        </w:tc>
        <w:tc>
          <w:tcPr>
            <w:tcW w:w="6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52C7CB5" w14:textId="51510202" w:rsidR="00BB0641" w:rsidRPr="007B79E9" w:rsidRDefault="00BB0641" w:rsidP="00FB5F86">
            <w:pPr>
              <w:widowControl w:val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B79E9">
              <w:rPr>
                <w:b/>
                <w:bCs/>
                <w:sz w:val="22"/>
                <w:szCs w:val="22"/>
                <w:lang w:eastAsia="en-US"/>
              </w:rPr>
              <w:t>31.3</w:t>
            </w:r>
          </w:p>
        </w:tc>
        <w:tc>
          <w:tcPr>
            <w:tcW w:w="6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6B8E959" w14:textId="48839BE3" w:rsidR="00BB0641" w:rsidRPr="007B79E9" w:rsidRDefault="00BB0641" w:rsidP="00FB5F86">
            <w:pPr>
              <w:widowControl w:val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B79E9">
              <w:rPr>
                <w:b/>
                <w:bCs/>
                <w:sz w:val="22"/>
                <w:szCs w:val="22"/>
                <w:lang w:eastAsia="en-US"/>
              </w:rPr>
              <w:t>24.0</w:t>
            </w:r>
          </w:p>
        </w:tc>
        <w:tc>
          <w:tcPr>
            <w:tcW w:w="6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EDCBAA5" w14:textId="12E3F80B" w:rsidR="00BB0641" w:rsidRPr="007B79E9" w:rsidRDefault="00BB0641" w:rsidP="00FB5F86">
            <w:pPr>
              <w:widowControl w:val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B79E9">
              <w:rPr>
                <w:b/>
                <w:bCs/>
                <w:sz w:val="22"/>
                <w:szCs w:val="22"/>
                <w:lang w:eastAsia="en-US"/>
              </w:rPr>
              <w:t>17.3</w:t>
            </w:r>
          </w:p>
        </w:tc>
        <w:tc>
          <w:tcPr>
            <w:tcW w:w="6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4F13871" w14:textId="3C02F491" w:rsidR="00BB0641" w:rsidRPr="007B79E9" w:rsidRDefault="00BB0641" w:rsidP="00FB5F86">
            <w:pPr>
              <w:widowControl w:val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B79E9">
              <w:rPr>
                <w:b/>
                <w:bCs/>
                <w:sz w:val="22"/>
                <w:szCs w:val="22"/>
                <w:lang w:eastAsia="en-US"/>
              </w:rPr>
              <w:t>43.2</w:t>
            </w:r>
          </w:p>
        </w:tc>
        <w:tc>
          <w:tcPr>
            <w:tcW w:w="6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50EFB20" w14:textId="40F8DF95" w:rsidR="00BB0641" w:rsidRPr="007B79E9" w:rsidRDefault="00BB0641" w:rsidP="00FB5F86">
            <w:pPr>
              <w:widowControl w:val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B79E9">
              <w:rPr>
                <w:b/>
                <w:bCs/>
                <w:sz w:val="22"/>
                <w:szCs w:val="22"/>
                <w:lang w:eastAsia="en-US"/>
              </w:rPr>
              <w:t>36.4</w:t>
            </w:r>
          </w:p>
        </w:tc>
        <w:tc>
          <w:tcPr>
            <w:tcW w:w="6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AC4DDAF" w14:textId="3C14C645" w:rsidR="00BB0641" w:rsidRPr="007B79E9" w:rsidRDefault="00BB0641" w:rsidP="00FB5F86">
            <w:pPr>
              <w:widowControl w:val="0"/>
              <w:jc w:val="center"/>
              <w:rPr>
                <w:b/>
                <w:bCs/>
                <w:sz w:val="22"/>
                <w:szCs w:val="22"/>
                <w:lang w:eastAsia="en-US"/>
              </w:rPr>
            </w:pPr>
            <w:r w:rsidRPr="007B79E9">
              <w:rPr>
                <w:b/>
                <w:bCs/>
                <w:sz w:val="22"/>
                <w:szCs w:val="22"/>
                <w:lang w:eastAsia="en-US"/>
              </w:rPr>
              <w:t>26.1</w:t>
            </w:r>
          </w:p>
        </w:tc>
      </w:tr>
    </w:tbl>
    <w:p w14:paraId="2A7C641E" w14:textId="56A6166A" w:rsidR="00BB0641" w:rsidRDefault="00BB0641" w:rsidP="00BB0641">
      <w:pPr>
        <w:pStyle w:val="PlainText"/>
        <w:rPr>
          <w:rFonts w:ascii="Times New Roman" w:hAnsi="Times New Roman" w:cs="Times New Roman"/>
          <w:sz w:val="28"/>
          <w:szCs w:val="28"/>
        </w:rPr>
      </w:pPr>
      <w:r w:rsidRPr="00BB0641">
        <w:rPr>
          <w:rFonts w:ascii="Times New Roman" w:hAnsi="Times New Roman" w:cs="Times New Roman"/>
          <w:sz w:val="28"/>
          <w:szCs w:val="28"/>
        </w:rPr>
        <w:t xml:space="preserve">              </w:t>
      </w:r>
    </w:p>
    <w:p w14:paraId="3CB6C776" w14:textId="77777777" w:rsidR="007B79E9" w:rsidRPr="00BB0641" w:rsidRDefault="007B79E9" w:rsidP="00BB0641">
      <w:pPr>
        <w:pStyle w:val="PlainText"/>
        <w:rPr>
          <w:rFonts w:ascii="Times New Roman" w:hAnsi="Times New Roman" w:cs="Times New Roman"/>
          <w:sz w:val="28"/>
          <w:szCs w:val="28"/>
        </w:rPr>
      </w:pPr>
    </w:p>
    <w:p w14:paraId="0119AC5E" w14:textId="77777777" w:rsidR="00BB0641" w:rsidRPr="00BB0641" w:rsidRDefault="00BB0641" w:rsidP="00BB0641">
      <w:pPr>
        <w:pStyle w:val="ListParagraph"/>
        <w:numPr>
          <w:ilvl w:val="0"/>
          <w:numId w:val="32"/>
        </w:numPr>
        <w:spacing w:after="0" w:line="360" w:lineRule="auto"/>
        <w:contextualSpacing/>
        <w:rPr>
          <w:rFonts w:ascii="Times New Roman" w:eastAsia="Times New Roman" w:hAnsi="Times New Roman" w:cs="Times New Roman"/>
          <w:sz w:val="28"/>
          <w:szCs w:val="28"/>
        </w:rPr>
      </w:pPr>
      <w:r w:rsidRPr="00BB0641">
        <w:rPr>
          <w:rFonts w:ascii="Times New Roman" w:eastAsia="Times New Roman" w:hAnsi="Times New Roman" w:cs="Times New Roman"/>
          <w:sz w:val="28"/>
          <w:szCs w:val="28"/>
        </w:rPr>
        <w:t>Estimate the regression line and interpret the coefficients.</w:t>
      </w:r>
    </w:p>
    <w:p w14:paraId="50F640FA" w14:textId="77777777" w:rsidR="00BB0641" w:rsidRPr="00BB0641" w:rsidRDefault="00BB0641" w:rsidP="00BB0641">
      <w:pPr>
        <w:pStyle w:val="ListParagraph"/>
        <w:numPr>
          <w:ilvl w:val="0"/>
          <w:numId w:val="32"/>
        </w:numPr>
        <w:spacing w:after="0" w:line="360" w:lineRule="auto"/>
        <w:contextualSpacing/>
        <w:rPr>
          <w:rFonts w:ascii="Times New Roman" w:eastAsia="Times New Roman" w:hAnsi="Times New Roman" w:cs="Times New Roman"/>
          <w:sz w:val="28"/>
          <w:szCs w:val="28"/>
        </w:rPr>
      </w:pPr>
      <w:r w:rsidRPr="00BB0641">
        <w:rPr>
          <w:rFonts w:ascii="Times New Roman" w:eastAsia="Times New Roman" w:hAnsi="Times New Roman" w:cs="Times New Roman"/>
          <w:sz w:val="28"/>
          <w:szCs w:val="28"/>
        </w:rPr>
        <w:t>Calculate the estimate of the standard deviation of fire damage for all homes the same distance from the fire station is (in SR1000)</w:t>
      </w:r>
    </w:p>
    <w:p w14:paraId="1227A4D2" w14:textId="77777777" w:rsidR="00BB0641" w:rsidRPr="00BB0641" w:rsidRDefault="00BB0641" w:rsidP="00BB0641">
      <w:pPr>
        <w:pStyle w:val="ListParagraph"/>
        <w:numPr>
          <w:ilvl w:val="0"/>
          <w:numId w:val="32"/>
        </w:numPr>
        <w:spacing w:after="0" w:line="360" w:lineRule="auto"/>
        <w:contextualSpacing/>
        <w:rPr>
          <w:rFonts w:ascii="Times New Roman" w:eastAsia="Times New Roman" w:hAnsi="Times New Roman" w:cs="Times New Roman"/>
          <w:sz w:val="28"/>
          <w:szCs w:val="28"/>
        </w:rPr>
      </w:pPr>
      <w:r w:rsidRPr="00BB0641">
        <w:rPr>
          <w:rFonts w:ascii="Times New Roman" w:eastAsia="Times New Roman" w:hAnsi="Times New Roman" w:cs="Times New Roman"/>
          <w:sz w:val="28"/>
          <w:szCs w:val="28"/>
        </w:rPr>
        <w:t>Construct 90% confidence intervals for the model coefficients and explain the results.</w:t>
      </w:r>
    </w:p>
    <w:p w14:paraId="15EABDBF" w14:textId="77777777" w:rsidR="00BB0641" w:rsidRPr="00BB0641" w:rsidRDefault="00BB0641" w:rsidP="00BB0641">
      <w:pPr>
        <w:pStyle w:val="ListParagraph"/>
        <w:numPr>
          <w:ilvl w:val="0"/>
          <w:numId w:val="32"/>
        </w:numPr>
        <w:spacing w:after="0" w:line="360" w:lineRule="auto"/>
        <w:contextualSpacing/>
        <w:rPr>
          <w:rFonts w:ascii="Times New Roman" w:eastAsia="Times New Roman" w:hAnsi="Times New Roman" w:cs="Times New Roman"/>
          <w:sz w:val="28"/>
          <w:szCs w:val="28"/>
        </w:rPr>
      </w:pPr>
      <w:r w:rsidRPr="00BB0641">
        <w:rPr>
          <w:rFonts w:ascii="Times New Roman" w:eastAsia="Times New Roman" w:hAnsi="Times New Roman" w:cs="Times New Roman"/>
          <w:sz w:val="28"/>
          <w:szCs w:val="28"/>
        </w:rPr>
        <w:t>Test the linearity by using ANOVA.</w:t>
      </w:r>
    </w:p>
    <w:p w14:paraId="697DF75D" w14:textId="77777777" w:rsidR="00BB0641" w:rsidRPr="00BB0641" w:rsidRDefault="00BB0641" w:rsidP="00BB0641">
      <w:pPr>
        <w:pStyle w:val="ListParagraph"/>
        <w:numPr>
          <w:ilvl w:val="0"/>
          <w:numId w:val="32"/>
        </w:numPr>
        <w:spacing w:after="0" w:line="360" w:lineRule="auto"/>
        <w:contextualSpacing/>
        <w:rPr>
          <w:rFonts w:ascii="Times New Roman" w:eastAsia="Times New Roman" w:hAnsi="Times New Roman" w:cs="Times New Roman"/>
          <w:sz w:val="28"/>
          <w:szCs w:val="28"/>
        </w:rPr>
      </w:pPr>
      <w:r w:rsidRPr="00BB0641">
        <w:rPr>
          <w:rFonts w:ascii="Times New Roman" w:eastAsia="Times New Roman" w:hAnsi="Times New Roman" w:cs="Times New Roman"/>
          <w:sz w:val="28"/>
          <w:szCs w:val="28"/>
        </w:rPr>
        <w:t>Find 95% confidence interval for the mean fire damage for all house 3.5 miles from the fire station is (in SR1000).</w:t>
      </w:r>
    </w:p>
    <w:p w14:paraId="03CA0BDF" w14:textId="005212F1" w:rsidR="00DC3DCB" w:rsidRPr="00BB0641" w:rsidRDefault="00BB0641" w:rsidP="00BB0641">
      <w:pPr>
        <w:pStyle w:val="ListParagraph"/>
        <w:numPr>
          <w:ilvl w:val="0"/>
          <w:numId w:val="32"/>
        </w:numPr>
        <w:spacing w:after="0" w:line="360" w:lineRule="auto"/>
        <w:contextualSpacing/>
        <w:rPr>
          <w:rFonts w:ascii="Times New Roman" w:eastAsia="Times New Roman" w:hAnsi="Times New Roman" w:cs="Times New Roman"/>
          <w:sz w:val="28"/>
          <w:szCs w:val="28"/>
        </w:rPr>
      </w:pPr>
      <w:r w:rsidRPr="00BB0641">
        <w:rPr>
          <w:rFonts w:ascii="Times New Roman" w:eastAsia="Times New Roman" w:hAnsi="Times New Roman" w:cs="Times New Roman"/>
          <w:sz w:val="28"/>
          <w:szCs w:val="28"/>
        </w:rPr>
        <w:t>Calculate the residual corresponding to the of the damage at the house of 5.5 miles (in SR1000).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9065"/>
      </w:tblGrid>
      <w:tr w:rsidR="005202E8" w:rsidRPr="007218FB" w14:paraId="00F2C4B7" w14:textId="77777777" w:rsidTr="001E0808">
        <w:tc>
          <w:tcPr>
            <w:tcW w:w="9065" w:type="dxa"/>
            <w:shd w:val="clear" w:color="auto" w:fill="D0CECE" w:themeFill="background2" w:themeFillShade="E6"/>
          </w:tcPr>
          <w:p w14:paraId="7C55C1A5" w14:textId="7910481B" w:rsidR="005202E8" w:rsidRPr="00946C01" w:rsidRDefault="00F672CD" w:rsidP="005202E8">
            <w:pPr>
              <w:jc w:val="center"/>
              <w:rPr>
                <w:rFonts w:asciiTheme="majorBidi" w:hAnsiTheme="majorBidi" w:cstheme="majorBidi"/>
                <w:b/>
                <w:sz w:val="22"/>
                <w:szCs w:val="22"/>
              </w:rPr>
            </w:pPr>
            <w:r>
              <w:rPr>
                <w:rFonts w:asciiTheme="majorBidi" w:hAnsiTheme="majorBidi" w:cstheme="majorBidi"/>
                <w:b/>
                <w:sz w:val="22"/>
                <w:szCs w:val="22"/>
              </w:rPr>
              <w:t>Q</w:t>
            </w:r>
            <w:r w:rsidR="00AE7191">
              <w:rPr>
                <w:rFonts w:asciiTheme="majorBidi" w:hAnsiTheme="majorBidi" w:cstheme="majorBidi"/>
                <w:b/>
                <w:sz w:val="22"/>
                <w:szCs w:val="22"/>
              </w:rPr>
              <w:t xml:space="preserve">uestion </w:t>
            </w:r>
            <w:r w:rsidR="00DB09A2">
              <w:rPr>
                <w:rFonts w:asciiTheme="majorBidi" w:hAnsiTheme="majorBidi" w:cstheme="majorBidi"/>
                <w:b/>
                <w:sz w:val="22"/>
                <w:szCs w:val="22"/>
              </w:rPr>
              <w:t>Three</w:t>
            </w:r>
            <w:r w:rsidR="002E3CFA">
              <w:rPr>
                <w:rFonts w:asciiTheme="majorBidi" w:hAnsiTheme="majorBidi" w:cstheme="majorBidi"/>
                <w:b/>
                <w:sz w:val="22"/>
                <w:szCs w:val="22"/>
              </w:rPr>
              <w:t xml:space="preserve"> </w:t>
            </w:r>
            <w:r w:rsidR="002E3CFA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(</w:t>
            </w:r>
            <w:r w:rsidR="00E77AD0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10</w:t>
            </w:r>
            <w:r w:rsidR="002E3CFA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 xml:space="preserve"> Marks)</w:t>
            </w:r>
          </w:p>
        </w:tc>
      </w:tr>
    </w:tbl>
    <w:p w14:paraId="0464B4AD" w14:textId="77777777" w:rsidR="00946147" w:rsidRPr="00792F42" w:rsidRDefault="00946147" w:rsidP="00946147">
      <w:pPr>
        <w:pStyle w:val="Default"/>
        <w:ind w:left="720"/>
        <w:rPr>
          <w:rFonts w:asciiTheme="majorBidi" w:eastAsia="Times New Roman" w:hAnsiTheme="majorBidi" w:cstheme="majorBidi"/>
          <w:sz w:val="28"/>
          <w:szCs w:val="28"/>
        </w:rPr>
      </w:pPr>
    </w:p>
    <w:p w14:paraId="78D30762" w14:textId="3B2BEEC4" w:rsidR="006E397F" w:rsidRPr="003A06FB" w:rsidRDefault="006E397F" w:rsidP="003A06FB">
      <w:pPr>
        <w:pStyle w:val="ListParagraph"/>
        <w:numPr>
          <w:ilvl w:val="0"/>
          <w:numId w:val="36"/>
        </w:numPr>
        <w:rPr>
          <w:sz w:val="28"/>
          <w:szCs w:val="28"/>
        </w:rPr>
      </w:pPr>
      <w:r w:rsidRPr="003A06FB">
        <w:rPr>
          <w:sz w:val="28"/>
          <w:szCs w:val="28"/>
        </w:rPr>
        <w:t>In the following example, data are available on the effect of dietary supplement on the growth rates of rats. Let </w:t>
      </w:r>
    </w:p>
    <w:p w14:paraId="52CF340F" w14:textId="77777777" w:rsidR="006E397F" w:rsidRDefault="006E397F" w:rsidP="006E397F">
      <w:pPr>
        <w:rPr>
          <w:sz w:val="28"/>
          <w:szCs w:val="28"/>
        </w:rPr>
      </w:pPr>
      <w:r w:rsidRPr="00A12CC2">
        <w:rPr>
          <w:sz w:val="28"/>
          <w:szCs w:val="28"/>
        </w:rPr>
        <w:t>X=</w:t>
      </w:r>
      <w:r w:rsidRPr="002B7717">
        <w:rPr>
          <w:sz w:val="28"/>
          <w:szCs w:val="28"/>
        </w:rPr>
        <w:t>dose of dietary supplement and </w:t>
      </w:r>
      <w:r w:rsidRPr="00A12CC2">
        <w:rPr>
          <w:sz w:val="28"/>
          <w:szCs w:val="28"/>
        </w:rPr>
        <w:t>Y=</w:t>
      </w:r>
      <w:r w:rsidRPr="002B7717">
        <w:rPr>
          <w:sz w:val="28"/>
          <w:szCs w:val="28"/>
        </w:rPr>
        <w:t xml:space="preserve"> growth rate. </w:t>
      </w:r>
    </w:p>
    <w:p w14:paraId="720D0E38" w14:textId="15889381" w:rsidR="006E397F" w:rsidRDefault="006E397F" w:rsidP="006E397F">
      <w:pPr>
        <w:rPr>
          <w:sz w:val="28"/>
          <w:szCs w:val="28"/>
        </w:rPr>
      </w:pPr>
      <w:r w:rsidRPr="002B7717">
        <w:rPr>
          <w:sz w:val="28"/>
          <w:szCs w:val="28"/>
        </w:rPr>
        <w:t>The following table presents the data in a form suitable for the analysis.</w:t>
      </w:r>
    </w:p>
    <w:p w14:paraId="338F8B97" w14:textId="77777777" w:rsidR="007B79E9" w:rsidRDefault="007B79E9" w:rsidP="006E397F">
      <w:pPr>
        <w:rPr>
          <w:sz w:val="28"/>
          <w:szCs w:val="28"/>
        </w:rPr>
      </w:pP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1339"/>
        <w:gridCol w:w="1216"/>
        <w:gridCol w:w="1216"/>
        <w:gridCol w:w="1216"/>
        <w:gridCol w:w="1216"/>
        <w:gridCol w:w="1216"/>
        <w:gridCol w:w="1216"/>
      </w:tblGrid>
      <w:tr w:rsidR="006E397F" w14:paraId="6D0FA12D" w14:textId="77777777" w:rsidTr="00FB5F86">
        <w:tc>
          <w:tcPr>
            <w:tcW w:w="1339" w:type="dxa"/>
          </w:tcPr>
          <w:p w14:paraId="79E77453" w14:textId="77777777" w:rsidR="006E397F" w:rsidRDefault="006E397F" w:rsidP="00FB5F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</w:t>
            </w:r>
          </w:p>
        </w:tc>
        <w:tc>
          <w:tcPr>
            <w:tcW w:w="1216" w:type="dxa"/>
          </w:tcPr>
          <w:p w14:paraId="3F668944" w14:textId="77777777" w:rsidR="006E397F" w:rsidRDefault="006E397F" w:rsidP="00FB5F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216" w:type="dxa"/>
          </w:tcPr>
          <w:p w14:paraId="5BACCBF2" w14:textId="77777777" w:rsidR="006E397F" w:rsidRDefault="006E397F" w:rsidP="00FB5F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216" w:type="dxa"/>
          </w:tcPr>
          <w:p w14:paraId="0F18DF61" w14:textId="77777777" w:rsidR="006E397F" w:rsidRDefault="006E397F" w:rsidP="00FB5F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216" w:type="dxa"/>
          </w:tcPr>
          <w:p w14:paraId="483E4542" w14:textId="77777777" w:rsidR="006E397F" w:rsidRDefault="006E397F" w:rsidP="00FB5F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</w:t>
            </w:r>
          </w:p>
        </w:tc>
        <w:tc>
          <w:tcPr>
            <w:tcW w:w="1216" w:type="dxa"/>
          </w:tcPr>
          <w:p w14:paraId="17F3D796" w14:textId="77777777" w:rsidR="006E397F" w:rsidRDefault="006E397F" w:rsidP="00FB5F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</w:t>
            </w:r>
          </w:p>
        </w:tc>
        <w:tc>
          <w:tcPr>
            <w:tcW w:w="1216" w:type="dxa"/>
          </w:tcPr>
          <w:p w14:paraId="00A24A78" w14:textId="77777777" w:rsidR="006E397F" w:rsidRDefault="006E397F" w:rsidP="00FB5F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5</w:t>
            </w:r>
          </w:p>
        </w:tc>
      </w:tr>
      <w:tr w:rsidR="006E397F" w14:paraId="1FA4424C" w14:textId="77777777" w:rsidTr="00FB5F86">
        <w:tc>
          <w:tcPr>
            <w:tcW w:w="1339" w:type="dxa"/>
          </w:tcPr>
          <w:p w14:paraId="0BA73569" w14:textId="77777777" w:rsidR="006E397F" w:rsidRDefault="006E397F" w:rsidP="00FB5F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Y</w:t>
            </w:r>
          </w:p>
        </w:tc>
        <w:tc>
          <w:tcPr>
            <w:tcW w:w="1216" w:type="dxa"/>
          </w:tcPr>
          <w:p w14:paraId="28B8B81D" w14:textId="77777777" w:rsidR="006E397F" w:rsidRDefault="006E397F" w:rsidP="00FB5F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3</w:t>
            </w:r>
          </w:p>
          <w:p w14:paraId="517C0880" w14:textId="77777777" w:rsidR="006E397F" w:rsidRDefault="006E397F" w:rsidP="00FB5F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8</w:t>
            </w:r>
          </w:p>
        </w:tc>
        <w:tc>
          <w:tcPr>
            <w:tcW w:w="1216" w:type="dxa"/>
          </w:tcPr>
          <w:p w14:paraId="1E5EF9C8" w14:textId="77777777" w:rsidR="006E397F" w:rsidRDefault="006E397F" w:rsidP="00FB5F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5</w:t>
            </w:r>
          </w:p>
          <w:p w14:paraId="3CA13AFC" w14:textId="77777777" w:rsidR="006E397F" w:rsidRDefault="006E397F" w:rsidP="00FB5F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8</w:t>
            </w:r>
          </w:p>
        </w:tc>
        <w:tc>
          <w:tcPr>
            <w:tcW w:w="1216" w:type="dxa"/>
          </w:tcPr>
          <w:p w14:paraId="10609A69" w14:textId="77777777" w:rsidR="006E397F" w:rsidRDefault="006E397F" w:rsidP="00FB5F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0</w:t>
            </w:r>
          </w:p>
          <w:p w14:paraId="65105ED9" w14:textId="77777777" w:rsidR="006E397F" w:rsidRDefault="006E397F" w:rsidP="00FB5F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1</w:t>
            </w:r>
          </w:p>
        </w:tc>
        <w:tc>
          <w:tcPr>
            <w:tcW w:w="1216" w:type="dxa"/>
          </w:tcPr>
          <w:p w14:paraId="40138738" w14:textId="77777777" w:rsidR="006E397F" w:rsidRDefault="006E397F" w:rsidP="00FB5F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7</w:t>
            </w:r>
          </w:p>
          <w:p w14:paraId="483747C2" w14:textId="77777777" w:rsidR="006E397F" w:rsidRDefault="006E397F" w:rsidP="00FB5F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6</w:t>
            </w:r>
          </w:p>
          <w:p w14:paraId="0BC8C435" w14:textId="77777777" w:rsidR="006E397F" w:rsidRDefault="006E397F" w:rsidP="00FB5F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1</w:t>
            </w:r>
          </w:p>
        </w:tc>
        <w:tc>
          <w:tcPr>
            <w:tcW w:w="1216" w:type="dxa"/>
          </w:tcPr>
          <w:p w14:paraId="301BD9DB" w14:textId="77777777" w:rsidR="006E397F" w:rsidRDefault="006E397F" w:rsidP="00FB5F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5</w:t>
            </w:r>
          </w:p>
        </w:tc>
        <w:tc>
          <w:tcPr>
            <w:tcW w:w="1216" w:type="dxa"/>
          </w:tcPr>
          <w:p w14:paraId="37816DAB" w14:textId="77777777" w:rsidR="006E397F" w:rsidRDefault="006E397F" w:rsidP="00FB5F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5</w:t>
            </w:r>
          </w:p>
          <w:p w14:paraId="7B58FB0E" w14:textId="77777777" w:rsidR="006E397F" w:rsidRDefault="006E397F" w:rsidP="00FB5F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3</w:t>
            </w:r>
          </w:p>
        </w:tc>
      </w:tr>
    </w:tbl>
    <w:p w14:paraId="75100B4B" w14:textId="77777777" w:rsidR="007B79E9" w:rsidRDefault="007B79E9" w:rsidP="007B79E9">
      <w:pPr>
        <w:pStyle w:val="ListParagraph"/>
        <w:widowControl w:val="0"/>
        <w:spacing w:after="0" w:line="360" w:lineRule="auto"/>
        <w:ind w:left="450"/>
        <w:rPr>
          <w:sz w:val="28"/>
          <w:szCs w:val="28"/>
        </w:rPr>
      </w:pPr>
    </w:p>
    <w:p w14:paraId="4047CEDD" w14:textId="7AB10B6B" w:rsidR="006E397F" w:rsidRPr="00592F08" w:rsidRDefault="006E397F" w:rsidP="006E397F">
      <w:pPr>
        <w:pStyle w:val="ListParagraph"/>
        <w:widowControl w:val="0"/>
        <w:numPr>
          <w:ilvl w:val="0"/>
          <w:numId w:val="34"/>
        </w:numPr>
        <w:spacing w:after="0" w:line="360" w:lineRule="auto"/>
        <w:ind w:left="450"/>
        <w:rPr>
          <w:sz w:val="28"/>
          <w:szCs w:val="28"/>
        </w:rPr>
      </w:pPr>
      <w:r>
        <w:rPr>
          <w:sz w:val="28"/>
          <w:szCs w:val="28"/>
        </w:rPr>
        <w:t xml:space="preserve">Fit the model </w:t>
      </w:r>
      <m:oMath>
        <m:r>
          <w:rPr>
            <w:rFonts w:ascii="Cambria Math" w:hAnsi="Cambria Math"/>
            <w:sz w:val="28"/>
            <w:szCs w:val="28"/>
          </w:rPr>
          <m:t>Y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X+ε</m:t>
        </m:r>
      </m:oMath>
      <w:r>
        <w:rPr>
          <w:sz w:val="28"/>
          <w:szCs w:val="28"/>
        </w:rPr>
        <w:t xml:space="preserve"> </w:t>
      </w:r>
    </w:p>
    <w:p w14:paraId="13828505" w14:textId="5E45C2DB" w:rsidR="006E397F" w:rsidRPr="00E717E7" w:rsidRDefault="006E397F" w:rsidP="006E397F">
      <w:pPr>
        <w:pStyle w:val="ListParagraph"/>
        <w:widowControl w:val="0"/>
        <w:numPr>
          <w:ilvl w:val="0"/>
          <w:numId w:val="34"/>
        </w:numPr>
        <w:spacing w:after="0" w:line="360" w:lineRule="auto"/>
        <w:ind w:left="450"/>
        <w:rPr>
          <w:i/>
          <w:iCs/>
          <w:color w:val="FFFFFF" w:themeColor="background1"/>
          <w:sz w:val="28"/>
          <w:szCs w:val="28"/>
        </w:rPr>
      </w:pPr>
      <w:r w:rsidRPr="00E717E7">
        <w:rPr>
          <w:sz w:val="28"/>
          <w:szCs w:val="28"/>
        </w:rPr>
        <w:t>Test the linearity using t-test.</w:t>
      </w:r>
    </w:p>
    <w:p w14:paraId="60F94784" w14:textId="3196E456" w:rsidR="003A06FB" w:rsidRPr="003A06FB" w:rsidRDefault="006E397F" w:rsidP="003A06FB">
      <w:pPr>
        <w:pStyle w:val="ListParagraph"/>
        <w:widowControl w:val="0"/>
        <w:numPr>
          <w:ilvl w:val="0"/>
          <w:numId w:val="34"/>
        </w:numPr>
        <w:spacing w:after="0" w:line="360" w:lineRule="auto"/>
        <w:ind w:left="450"/>
      </w:pPr>
      <w:r w:rsidRPr="006E397F">
        <w:rPr>
          <w:sz w:val="28"/>
          <w:szCs w:val="28"/>
        </w:rPr>
        <w:t>Discuss the lack of fit test.</w:t>
      </w:r>
    </w:p>
    <w:p w14:paraId="04C278F5" w14:textId="6F4CEA1C" w:rsidR="003A06FB" w:rsidRDefault="003A06FB" w:rsidP="003A06FB">
      <w:pPr>
        <w:widowControl w:val="0"/>
        <w:spacing w:line="360" w:lineRule="auto"/>
        <w:ind w:left="90"/>
        <w:jc w:val="center"/>
      </w:pPr>
      <w:r>
        <w:t>_________________________</w:t>
      </w:r>
    </w:p>
    <w:p w14:paraId="614123F6" w14:textId="77777777" w:rsidR="007B79E9" w:rsidRPr="007B79E9" w:rsidRDefault="007B79E9" w:rsidP="007B79E9">
      <w:pPr>
        <w:rPr>
          <w:sz w:val="28"/>
          <w:szCs w:val="28"/>
        </w:rPr>
      </w:pPr>
    </w:p>
    <w:p w14:paraId="09B70912" w14:textId="1B0D7CBF" w:rsidR="003A06FB" w:rsidRPr="007B79E9" w:rsidRDefault="003A06FB" w:rsidP="007B79E9">
      <w:pPr>
        <w:pStyle w:val="ListParagraph"/>
        <w:numPr>
          <w:ilvl w:val="0"/>
          <w:numId w:val="36"/>
        </w:numPr>
        <w:rPr>
          <w:sz w:val="28"/>
          <w:szCs w:val="28"/>
        </w:rPr>
      </w:pPr>
      <w:r w:rsidRPr="007B79E9">
        <w:rPr>
          <w:sz w:val="28"/>
          <w:szCs w:val="28"/>
        </w:rPr>
        <w:t>A linear regression was run on a set of data. You are given only the following partial information from R:</w:t>
      </w:r>
    </w:p>
    <w:p w14:paraId="4DE3AA57" w14:textId="77777777" w:rsidR="003A06FB" w:rsidRPr="003A06FB" w:rsidRDefault="003A06FB" w:rsidP="003A06FB">
      <w:pPr>
        <w:autoSpaceDE w:val="0"/>
        <w:autoSpaceDN w:val="0"/>
        <w:adjustRightInd w:val="0"/>
        <w:rPr>
          <w:rFonts w:ascii="Calibri" w:eastAsia="Calibri" w:hAnsi="Calibri" w:cs="Arial"/>
          <w:sz w:val="28"/>
          <w:szCs w:val="28"/>
          <w:lang w:eastAsia="en-US"/>
        </w:rPr>
      </w:pPr>
    </w:p>
    <w:p w14:paraId="320AAB4A" w14:textId="77777777" w:rsidR="003A06FB" w:rsidRPr="003A06FB" w:rsidRDefault="003A06FB" w:rsidP="003A06FB">
      <w:pPr>
        <w:rPr>
          <w:rFonts w:ascii="Calibri" w:eastAsia="Calibri" w:hAnsi="Calibri" w:cs="Arial"/>
          <w:sz w:val="28"/>
          <w:szCs w:val="28"/>
          <w:lang w:eastAsia="en-US"/>
        </w:rPr>
      </w:pPr>
      <w:r w:rsidRPr="003A06FB">
        <w:rPr>
          <w:rFonts w:ascii="Calibri" w:eastAsia="Calibri" w:hAnsi="Calibri" w:cs="Arial"/>
          <w:sz w:val="28"/>
          <w:szCs w:val="28"/>
          <w:lang w:eastAsia="en-US"/>
        </w:rPr>
        <w:t>Coefficients:</w:t>
      </w:r>
    </w:p>
    <w:p w14:paraId="5E5A0DFF" w14:textId="77777777" w:rsidR="003A06FB" w:rsidRPr="003A06FB" w:rsidRDefault="003A06FB" w:rsidP="003A06FB">
      <w:pPr>
        <w:rPr>
          <w:rFonts w:ascii="Calibri" w:eastAsia="Calibri" w:hAnsi="Calibri" w:cs="Arial"/>
          <w:sz w:val="28"/>
          <w:szCs w:val="28"/>
          <w:lang w:eastAsia="en-US"/>
        </w:rPr>
      </w:pPr>
      <w:r w:rsidRPr="003A06FB">
        <w:rPr>
          <w:rFonts w:ascii="Calibri" w:eastAsia="Calibri" w:hAnsi="Calibri" w:cs="Arial"/>
          <w:sz w:val="28"/>
          <w:szCs w:val="28"/>
          <w:lang w:eastAsia="en-US"/>
        </w:rPr>
        <w:t xml:space="preserve">                                   Estimate             Std. Error                t value </w:t>
      </w:r>
    </w:p>
    <w:p w14:paraId="3FD7E0DB" w14:textId="66D595BF" w:rsidR="003A06FB" w:rsidRPr="003A06FB" w:rsidRDefault="003A06FB" w:rsidP="003A06FB">
      <w:pPr>
        <w:autoSpaceDE w:val="0"/>
        <w:autoSpaceDN w:val="0"/>
        <w:adjustRightInd w:val="0"/>
        <w:rPr>
          <w:rFonts w:ascii="Calibri" w:eastAsia="Calibri" w:hAnsi="Calibri" w:cs="Arial"/>
          <w:sz w:val="28"/>
          <w:szCs w:val="28"/>
          <w:lang w:eastAsia="en-US"/>
        </w:rPr>
      </w:pPr>
      <w:r w:rsidRPr="003A06FB">
        <w:rPr>
          <w:rFonts w:ascii="Calibri" w:eastAsia="Calibri" w:hAnsi="Calibri" w:cs="Arial"/>
          <w:sz w:val="28"/>
          <w:szCs w:val="28"/>
          <w:lang w:eastAsia="en-US"/>
        </w:rPr>
        <w:t xml:space="preserve">Intercept   </w:t>
      </w:r>
      <w:r>
        <w:rPr>
          <w:rFonts w:ascii="Calibri" w:eastAsia="Calibri" w:hAnsi="Calibri" w:cs="Arial"/>
          <w:sz w:val="28"/>
          <w:szCs w:val="28"/>
          <w:lang w:eastAsia="en-US"/>
        </w:rPr>
        <w:t xml:space="preserve">                  </w:t>
      </w:r>
      <w:r w:rsidRPr="003A06FB">
        <w:rPr>
          <w:rFonts w:ascii="Calibri" w:eastAsia="Calibri" w:hAnsi="Calibri" w:cs="Arial"/>
          <w:sz w:val="28"/>
          <w:szCs w:val="28"/>
          <w:lang w:eastAsia="en-US"/>
        </w:rPr>
        <w:t xml:space="preserve"> 293.89  </w:t>
      </w:r>
      <w:r>
        <w:rPr>
          <w:rFonts w:ascii="Calibri" w:eastAsia="Calibri" w:hAnsi="Calibri" w:cs="Arial"/>
          <w:sz w:val="28"/>
          <w:szCs w:val="28"/>
          <w:lang w:eastAsia="en-US"/>
        </w:rPr>
        <w:t xml:space="preserve">               </w:t>
      </w:r>
      <w:r w:rsidRPr="003A06FB">
        <w:rPr>
          <w:rFonts w:ascii="Calibri" w:eastAsia="Calibri" w:hAnsi="Calibri" w:cs="Arial"/>
          <w:sz w:val="28"/>
          <w:szCs w:val="28"/>
          <w:lang w:eastAsia="en-US"/>
        </w:rPr>
        <w:t xml:space="preserve">  5.62       </w:t>
      </w:r>
      <w:r>
        <w:rPr>
          <w:rFonts w:ascii="Calibri" w:eastAsia="Calibri" w:hAnsi="Calibri" w:cs="Arial"/>
          <w:sz w:val="28"/>
          <w:szCs w:val="28"/>
          <w:lang w:eastAsia="en-US"/>
        </w:rPr>
        <w:t xml:space="preserve">              52.2</w:t>
      </w:r>
    </w:p>
    <w:p w14:paraId="57D9F6A4" w14:textId="07F9F93D" w:rsidR="003A06FB" w:rsidRPr="003A06FB" w:rsidRDefault="003A06FB" w:rsidP="003A06FB">
      <w:pPr>
        <w:autoSpaceDE w:val="0"/>
        <w:autoSpaceDN w:val="0"/>
        <w:adjustRightInd w:val="0"/>
        <w:rPr>
          <w:rFonts w:ascii="Calibri" w:eastAsia="Calibri" w:hAnsi="Calibri" w:cs="Arial"/>
          <w:sz w:val="28"/>
          <w:szCs w:val="28"/>
          <w:lang w:eastAsia="en-US"/>
        </w:rPr>
      </w:pPr>
      <w:r w:rsidRPr="003A06FB">
        <w:rPr>
          <w:rFonts w:ascii="Calibri" w:eastAsia="Calibri" w:hAnsi="Calibri" w:cs="Arial"/>
          <w:sz w:val="28"/>
          <w:szCs w:val="28"/>
          <w:lang w:eastAsia="en-US"/>
        </w:rPr>
        <w:t xml:space="preserve">X                 </w:t>
      </w:r>
      <w:r>
        <w:rPr>
          <w:rFonts w:ascii="Calibri" w:eastAsia="Calibri" w:hAnsi="Calibri" w:cs="Arial"/>
          <w:sz w:val="28"/>
          <w:szCs w:val="28"/>
          <w:lang w:eastAsia="en-US"/>
        </w:rPr>
        <w:t xml:space="preserve">                </w:t>
      </w:r>
      <w:proofErr w:type="gramStart"/>
      <w:r>
        <w:rPr>
          <w:rFonts w:ascii="Calibri" w:eastAsia="Calibri" w:hAnsi="Calibri" w:cs="Arial"/>
          <w:sz w:val="28"/>
          <w:szCs w:val="28"/>
          <w:lang w:eastAsia="en-US"/>
        </w:rPr>
        <w:t xml:space="preserve">   </w:t>
      </w:r>
      <w:r w:rsidR="00564337">
        <w:rPr>
          <w:rFonts w:ascii="Calibri" w:eastAsia="Calibri" w:hAnsi="Calibri" w:cs="Arial"/>
          <w:sz w:val="28"/>
          <w:szCs w:val="28"/>
          <w:lang w:eastAsia="en-US"/>
        </w:rPr>
        <w:t>(</w:t>
      </w:r>
      <w:proofErr w:type="gramEnd"/>
      <w:r w:rsidR="00564337">
        <w:rPr>
          <w:rFonts w:ascii="Calibri" w:eastAsia="Calibri" w:hAnsi="Calibri" w:cs="Arial"/>
          <w:sz w:val="28"/>
          <w:szCs w:val="28"/>
          <w:lang w:eastAsia="en-US"/>
        </w:rPr>
        <w:t>1)….</w:t>
      </w:r>
      <w:r>
        <w:rPr>
          <w:rFonts w:ascii="Calibri" w:eastAsia="Calibri" w:hAnsi="Calibri" w:cs="Arial"/>
          <w:sz w:val="28"/>
          <w:szCs w:val="28"/>
          <w:lang w:eastAsia="en-US"/>
        </w:rPr>
        <w:t xml:space="preserve">             </w:t>
      </w:r>
      <w:r w:rsidR="007B79E9">
        <w:rPr>
          <w:rFonts w:ascii="Calibri" w:eastAsia="Calibri" w:hAnsi="Calibri" w:cs="Arial"/>
          <w:sz w:val="28"/>
          <w:szCs w:val="28"/>
          <w:lang w:eastAsia="en-US"/>
        </w:rPr>
        <w:t xml:space="preserve"> </w:t>
      </w:r>
      <w:r w:rsidRPr="003A06FB">
        <w:rPr>
          <w:rFonts w:ascii="Calibri" w:eastAsia="Calibri" w:hAnsi="Calibri" w:cs="Arial"/>
          <w:sz w:val="28"/>
          <w:szCs w:val="28"/>
          <w:lang w:eastAsia="en-US"/>
        </w:rPr>
        <w:t xml:space="preserve">     0.13  </w:t>
      </w:r>
      <w:r>
        <w:rPr>
          <w:rFonts w:ascii="Calibri" w:eastAsia="Calibri" w:hAnsi="Calibri" w:cs="Arial"/>
          <w:sz w:val="28"/>
          <w:szCs w:val="28"/>
          <w:lang w:eastAsia="en-US"/>
        </w:rPr>
        <w:t xml:space="preserve">                 </w:t>
      </w:r>
      <w:r w:rsidRPr="003A06FB">
        <w:rPr>
          <w:rFonts w:ascii="Calibri" w:eastAsia="Calibri" w:hAnsi="Calibri" w:cs="Arial"/>
          <w:sz w:val="28"/>
          <w:szCs w:val="28"/>
          <w:lang w:eastAsia="en-US"/>
        </w:rPr>
        <w:t xml:space="preserve">    -13.13   </w:t>
      </w:r>
      <w:r>
        <w:rPr>
          <w:rFonts w:ascii="Calibri" w:eastAsia="Calibri" w:hAnsi="Calibri" w:cs="Arial"/>
          <w:sz w:val="28"/>
          <w:szCs w:val="28"/>
          <w:lang w:eastAsia="en-US"/>
        </w:rPr>
        <w:t xml:space="preserve">   </w:t>
      </w:r>
    </w:p>
    <w:p w14:paraId="5FD7DD8C" w14:textId="77777777" w:rsidR="003A06FB" w:rsidRPr="003A06FB" w:rsidRDefault="003A06FB" w:rsidP="003A06FB">
      <w:pPr>
        <w:autoSpaceDE w:val="0"/>
        <w:autoSpaceDN w:val="0"/>
        <w:adjustRightInd w:val="0"/>
        <w:rPr>
          <w:rFonts w:ascii="Calibri" w:eastAsia="Calibri" w:hAnsi="Calibri" w:cs="Arial"/>
          <w:sz w:val="28"/>
          <w:szCs w:val="28"/>
          <w:lang w:eastAsia="en-US"/>
        </w:rPr>
      </w:pPr>
    </w:p>
    <w:p w14:paraId="775B3A3E" w14:textId="77777777" w:rsidR="003A06FB" w:rsidRPr="003A06FB" w:rsidRDefault="003A06FB" w:rsidP="003A06FB">
      <w:pPr>
        <w:rPr>
          <w:rFonts w:ascii="Calibri" w:eastAsia="Calibri" w:hAnsi="Calibri" w:cs="Arial"/>
          <w:sz w:val="28"/>
          <w:szCs w:val="28"/>
          <w:lang w:eastAsia="en-US"/>
        </w:rPr>
      </w:pPr>
    </w:p>
    <w:p w14:paraId="01D65C6E" w14:textId="77777777" w:rsidR="003A06FB" w:rsidRPr="003A06FB" w:rsidRDefault="003A06FB" w:rsidP="003A06FB">
      <w:pPr>
        <w:rPr>
          <w:rFonts w:ascii="Calibri" w:eastAsia="Calibri" w:hAnsi="Calibri" w:cs="Arial"/>
          <w:sz w:val="28"/>
          <w:szCs w:val="28"/>
          <w:lang w:eastAsia="en-US"/>
        </w:rPr>
      </w:pPr>
      <w:r w:rsidRPr="003A06FB">
        <w:rPr>
          <w:rFonts w:ascii="Calibri" w:eastAsia="Calibri" w:hAnsi="Calibri" w:cs="Arial"/>
          <w:sz w:val="28"/>
          <w:szCs w:val="28"/>
          <w:lang w:eastAsia="en-US"/>
        </w:rPr>
        <w:t>Analysis of Variance Table</w:t>
      </w:r>
    </w:p>
    <w:p w14:paraId="17A49DD6" w14:textId="77777777" w:rsidR="003A06FB" w:rsidRPr="003A06FB" w:rsidRDefault="003A06FB" w:rsidP="003A06FB">
      <w:pPr>
        <w:rPr>
          <w:rFonts w:ascii="Calibri" w:eastAsia="Calibri" w:hAnsi="Calibri" w:cs="Arial"/>
          <w:sz w:val="28"/>
          <w:szCs w:val="28"/>
          <w:lang w:eastAsia="en-US"/>
        </w:rPr>
      </w:pPr>
    </w:p>
    <w:p w14:paraId="2147E53A" w14:textId="77777777" w:rsidR="003A06FB" w:rsidRPr="003A06FB" w:rsidRDefault="003A06FB" w:rsidP="003A06FB">
      <w:pPr>
        <w:rPr>
          <w:rFonts w:ascii="Calibri" w:eastAsia="Calibri" w:hAnsi="Calibri" w:cs="Arial"/>
          <w:sz w:val="28"/>
          <w:szCs w:val="28"/>
          <w:lang w:eastAsia="en-US"/>
        </w:rPr>
      </w:pPr>
      <w:r w:rsidRPr="003A06FB">
        <w:rPr>
          <w:rFonts w:ascii="Calibri" w:eastAsia="Calibri" w:hAnsi="Calibri" w:cs="Arial"/>
          <w:sz w:val="28"/>
          <w:szCs w:val="28"/>
          <w:lang w:eastAsia="en-US"/>
        </w:rPr>
        <w:t>Response: y</w:t>
      </w:r>
    </w:p>
    <w:p w14:paraId="5E319B50" w14:textId="1714651A" w:rsidR="003A06FB" w:rsidRPr="003A06FB" w:rsidRDefault="003A06FB" w:rsidP="003A06FB">
      <w:pPr>
        <w:rPr>
          <w:rFonts w:ascii="Calibri" w:eastAsia="Calibri" w:hAnsi="Calibri" w:cs="Arial"/>
          <w:sz w:val="28"/>
          <w:szCs w:val="28"/>
          <w:lang w:eastAsia="en-US"/>
        </w:rPr>
      </w:pPr>
      <w:r w:rsidRPr="003A06FB">
        <w:rPr>
          <w:rFonts w:ascii="Calibri" w:eastAsia="Calibri" w:hAnsi="Calibri" w:cs="Arial"/>
          <w:sz w:val="28"/>
          <w:szCs w:val="28"/>
          <w:lang w:eastAsia="en-US"/>
        </w:rPr>
        <w:t xml:space="preserve">                        Df     Sum </w:t>
      </w:r>
      <w:proofErr w:type="spellStart"/>
      <w:r w:rsidRPr="003A06FB">
        <w:rPr>
          <w:rFonts w:ascii="Calibri" w:eastAsia="Calibri" w:hAnsi="Calibri" w:cs="Arial"/>
          <w:sz w:val="28"/>
          <w:szCs w:val="28"/>
          <w:lang w:eastAsia="en-US"/>
        </w:rPr>
        <w:t>Sq</w:t>
      </w:r>
      <w:proofErr w:type="spellEnd"/>
      <w:r w:rsidRPr="003A06FB">
        <w:rPr>
          <w:rFonts w:ascii="Calibri" w:eastAsia="Calibri" w:hAnsi="Calibri" w:cs="Arial"/>
          <w:sz w:val="28"/>
          <w:szCs w:val="28"/>
          <w:lang w:eastAsia="en-US"/>
        </w:rPr>
        <w:t xml:space="preserve">       Mean </w:t>
      </w:r>
      <w:proofErr w:type="spellStart"/>
      <w:r w:rsidRPr="003A06FB">
        <w:rPr>
          <w:rFonts w:ascii="Calibri" w:eastAsia="Calibri" w:hAnsi="Calibri" w:cs="Arial"/>
          <w:sz w:val="28"/>
          <w:szCs w:val="28"/>
          <w:lang w:eastAsia="en-US"/>
        </w:rPr>
        <w:t>Sq</w:t>
      </w:r>
      <w:proofErr w:type="spellEnd"/>
      <w:r w:rsidRPr="003A06FB">
        <w:rPr>
          <w:rFonts w:ascii="Calibri" w:eastAsia="Calibri" w:hAnsi="Calibri" w:cs="Arial"/>
          <w:sz w:val="28"/>
          <w:szCs w:val="28"/>
          <w:lang w:eastAsia="en-US"/>
        </w:rPr>
        <w:t xml:space="preserve">    </w:t>
      </w:r>
      <w:r w:rsidR="007B79E9">
        <w:rPr>
          <w:rFonts w:ascii="Calibri" w:eastAsia="Calibri" w:hAnsi="Calibri" w:cs="Arial"/>
          <w:sz w:val="28"/>
          <w:szCs w:val="28"/>
          <w:lang w:eastAsia="en-US"/>
        </w:rPr>
        <w:t xml:space="preserve">      </w:t>
      </w:r>
      <w:r w:rsidRPr="003A06FB">
        <w:rPr>
          <w:rFonts w:ascii="Calibri" w:eastAsia="Calibri" w:hAnsi="Calibri" w:cs="Arial"/>
          <w:sz w:val="28"/>
          <w:szCs w:val="28"/>
          <w:lang w:eastAsia="en-US"/>
        </w:rPr>
        <w:t xml:space="preserve">  F value         </w:t>
      </w:r>
    </w:p>
    <w:p w14:paraId="30204393" w14:textId="41AB1714" w:rsidR="003A06FB" w:rsidRPr="003A06FB" w:rsidRDefault="003A06FB" w:rsidP="003A06FB">
      <w:pPr>
        <w:rPr>
          <w:rFonts w:ascii="Calibri" w:eastAsia="Calibri" w:hAnsi="Calibri" w:cs="Arial"/>
          <w:sz w:val="28"/>
          <w:szCs w:val="28"/>
          <w:lang w:eastAsia="en-US"/>
        </w:rPr>
      </w:pPr>
      <w:r w:rsidRPr="003A06FB">
        <w:rPr>
          <w:rFonts w:ascii="Calibri" w:eastAsia="Calibri" w:hAnsi="Calibri" w:cs="Arial"/>
          <w:sz w:val="28"/>
          <w:szCs w:val="28"/>
          <w:lang w:eastAsia="en-US"/>
        </w:rPr>
        <w:t xml:space="preserve">x                     </w:t>
      </w:r>
      <w:r w:rsidR="00564337">
        <w:rPr>
          <w:rFonts w:ascii="Calibri" w:eastAsia="Calibri" w:hAnsi="Calibri" w:cs="Arial"/>
          <w:sz w:val="28"/>
          <w:szCs w:val="28"/>
          <w:lang w:eastAsia="en-US"/>
        </w:rPr>
        <w:t xml:space="preserve">  1</w:t>
      </w:r>
      <w:r w:rsidRPr="003A06FB">
        <w:rPr>
          <w:rFonts w:ascii="Calibri" w:eastAsia="Calibri" w:hAnsi="Calibri" w:cs="Arial"/>
          <w:sz w:val="28"/>
          <w:szCs w:val="28"/>
          <w:lang w:eastAsia="en-US"/>
        </w:rPr>
        <w:t xml:space="preserve">    </w:t>
      </w:r>
      <w:r w:rsidR="007B79E9">
        <w:rPr>
          <w:rFonts w:ascii="Calibri" w:eastAsia="Calibri" w:hAnsi="Calibri" w:cs="Arial"/>
          <w:sz w:val="28"/>
          <w:szCs w:val="28"/>
          <w:lang w:eastAsia="en-US"/>
        </w:rPr>
        <w:t xml:space="preserve"> </w:t>
      </w:r>
      <w:r w:rsidR="007B79E9" w:rsidRPr="007B79E9">
        <w:rPr>
          <w:rFonts w:ascii="Calibri" w:eastAsia="Calibri" w:hAnsi="Calibri" w:cs="Arial"/>
          <w:sz w:val="28"/>
          <w:szCs w:val="28"/>
          <w:lang w:eastAsia="en-US"/>
        </w:rPr>
        <w:t>7621.667</w:t>
      </w:r>
      <w:r w:rsidR="007B79E9">
        <w:rPr>
          <w:rFonts w:ascii="Calibri" w:eastAsia="Calibri" w:hAnsi="Calibri" w:cs="Arial"/>
          <w:sz w:val="28"/>
          <w:szCs w:val="28"/>
          <w:lang w:eastAsia="en-US"/>
        </w:rPr>
        <w:t xml:space="preserve">    </w:t>
      </w:r>
      <w:proofErr w:type="gramStart"/>
      <w:r w:rsidR="007B79E9">
        <w:rPr>
          <w:rFonts w:ascii="Calibri" w:eastAsia="Calibri" w:hAnsi="Calibri" w:cs="Arial"/>
          <w:sz w:val="28"/>
          <w:szCs w:val="28"/>
          <w:lang w:eastAsia="en-US"/>
        </w:rPr>
        <w:t xml:space="preserve">   </w:t>
      </w:r>
      <w:r w:rsidR="00564337">
        <w:rPr>
          <w:rFonts w:ascii="Calibri" w:eastAsia="Calibri" w:hAnsi="Calibri" w:cs="Arial"/>
          <w:sz w:val="28"/>
          <w:szCs w:val="28"/>
          <w:lang w:eastAsia="en-US"/>
        </w:rPr>
        <w:t>(</w:t>
      </w:r>
      <w:proofErr w:type="gramEnd"/>
      <w:r w:rsidR="00564337">
        <w:rPr>
          <w:rFonts w:ascii="Calibri" w:eastAsia="Calibri" w:hAnsi="Calibri" w:cs="Arial"/>
          <w:sz w:val="28"/>
          <w:szCs w:val="28"/>
          <w:lang w:eastAsia="en-US"/>
        </w:rPr>
        <w:t>2)….</w:t>
      </w:r>
      <w:r w:rsidRPr="003A06FB">
        <w:rPr>
          <w:rFonts w:ascii="Calibri" w:eastAsia="Calibri" w:hAnsi="Calibri" w:cs="Arial"/>
          <w:sz w:val="28"/>
          <w:szCs w:val="28"/>
          <w:lang w:eastAsia="en-US"/>
        </w:rPr>
        <w:t xml:space="preserve">         </w:t>
      </w:r>
      <w:r w:rsidR="007B79E9">
        <w:rPr>
          <w:rFonts w:ascii="Calibri" w:eastAsia="Calibri" w:hAnsi="Calibri" w:cs="Arial"/>
          <w:sz w:val="28"/>
          <w:szCs w:val="28"/>
          <w:lang w:eastAsia="en-US"/>
        </w:rPr>
        <w:t xml:space="preserve">       </w:t>
      </w:r>
      <w:r w:rsidRPr="003A06FB">
        <w:rPr>
          <w:rFonts w:ascii="Calibri" w:eastAsia="Calibri" w:hAnsi="Calibri" w:cs="Arial"/>
          <w:sz w:val="28"/>
          <w:szCs w:val="28"/>
          <w:lang w:eastAsia="en-US"/>
        </w:rPr>
        <w:t xml:space="preserve">   </w:t>
      </w:r>
      <w:r w:rsidR="00564337">
        <w:rPr>
          <w:rFonts w:ascii="Calibri" w:eastAsia="Calibri" w:hAnsi="Calibri" w:cs="Arial"/>
          <w:sz w:val="28"/>
          <w:szCs w:val="28"/>
          <w:lang w:eastAsia="en-US"/>
        </w:rPr>
        <w:t>(</w:t>
      </w:r>
      <w:proofErr w:type="gramStart"/>
      <w:r w:rsidR="00564337">
        <w:rPr>
          <w:rFonts w:ascii="Calibri" w:eastAsia="Calibri" w:hAnsi="Calibri" w:cs="Arial"/>
          <w:sz w:val="28"/>
          <w:szCs w:val="28"/>
          <w:lang w:eastAsia="en-US"/>
        </w:rPr>
        <w:t>4)…</w:t>
      </w:r>
      <w:proofErr w:type="gramEnd"/>
      <w:r w:rsidR="00564337">
        <w:rPr>
          <w:rFonts w:ascii="Calibri" w:eastAsia="Calibri" w:hAnsi="Calibri" w:cs="Arial"/>
          <w:sz w:val="28"/>
          <w:szCs w:val="28"/>
          <w:lang w:eastAsia="en-US"/>
        </w:rPr>
        <w:t>.</w:t>
      </w:r>
      <w:r w:rsidRPr="003A06FB">
        <w:rPr>
          <w:rFonts w:ascii="Calibri" w:eastAsia="Calibri" w:hAnsi="Calibri" w:cs="Arial"/>
          <w:sz w:val="28"/>
          <w:szCs w:val="28"/>
          <w:lang w:eastAsia="en-US"/>
        </w:rPr>
        <w:t xml:space="preserve">  </w:t>
      </w:r>
    </w:p>
    <w:p w14:paraId="60CD2D60" w14:textId="409CEC4E" w:rsidR="003A06FB" w:rsidRPr="003A06FB" w:rsidRDefault="003A06FB" w:rsidP="003A06FB">
      <w:pPr>
        <w:rPr>
          <w:rFonts w:ascii="Calibri" w:eastAsia="Calibri" w:hAnsi="Calibri" w:cs="Arial"/>
          <w:sz w:val="28"/>
          <w:szCs w:val="28"/>
          <w:lang w:eastAsia="en-US"/>
        </w:rPr>
      </w:pPr>
      <w:r w:rsidRPr="003A06FB">
        <w:rPr>
          <w:rFonts w:ascii="Calibri" w:eastAsia="Calibri" w:hAnsi="Calibri" w:cs="Arial"/>
          <w:sz w:val="28"/>
          <w:szCs w:val="28"/>
          <w:lang w:eastAsia="en-US"/>
        </w:rPr>
        <w:t xml:space="preserve">Residuals       </w:t>
      </w:r>
      <w:r w:rsidR="00564337">
        <w:rPr>
          <w:rFonts w:ascii="Calibri" w:eastAsia="Calibri" w:hAnsi="Calibri" w:cs="Arial"/>
          <w:sz w:val="28"/>
          <w:szCs w:val="28"/>
          <w:lang w:eastAsia="en-US"/>
        </w:rPr>
        <w:t xml:space="preserve"> </w:t>
      </w:r>
      <w:r w:rsidRPr="003A06FB">
        <w:rPr>
          <w:rFonts w:ascii="Calibri" w:eastAsia="Calibri" w:hAnsi="Calibri" w:cs="Arial"/>
          <w:sz w:val="28"/>
          <w:szCs w:val="28"/>
          <w:lang w:eastAsia="en-US"/>
        </w:rPr>
        <w:t xml:space="preserve"> 5    </w:t>
      </w:r>
      <w:proofErr w:type="gramStart"/>
      <w:r w:rsidRPr="003A06FB">
        <w:rPr>
          <w:rFonts w:ascii="Calibri" w:eastAsia="Calibri" w:hAnsi="Calibri" w:cs="Arial"/>
          <w:sz w:val="28"/>
          <w:szCs w:val="28"/>
          <w:lang w:eastAsia="en-US"/>
        </w:rPr>
        <w:t xml:space="preserve">   </w:t>
      </w:r>
      <w:r w:rsidR="00564337">
        <w:rPr>
          <w:rFonts w:ascii="Calibri" w:eastAsia="Calibri" w:hAnsi="Calibri" w:cs="Arial"/>
          <w:sz w:val="28"/>
          <w:szCs w:val="28"/>
          <w:lang w:eastAsia="en-US"/>
        </w:rPr>
        <w:t>(</w:t>
      </w:r>
      <w:proofErr w:type="gramEnd"/>
      <w:r w:rsidR="00564337">
        <w:rPr>
          <w:rFonts w:ascii="Calibri" w:eastAsia="Calibri" w:hAnsi="Calibri" w:cs="Arial"/>
          <w:sz w:val="28"/>
          <w:szCs w:val="28"/>
          <w:lang w:eastAsia="en-US"/>
        </w:rPr>
        <w:t>3)….</w:t>
      </w:r>
      <w:r w:rsidRPr="003A06FB">
        <w:rPr>
          <w:rFonts w:ascii="Calibri" w:eastAsia="Calibri" w:hAnsi="Calibri" w:cs="Arial"/>
          <w:sz w:val="28"/>
          <w:szCs w:val="28"/>
          <w:lang w:eastAsia="en-US"/>
        </w:rPr>
        <w:t xml:space="preserve">           44.21</w:t>
      </w:r>
      <w:r>
        <w:rPr>
          <w:rFonts w:ascii="Calibri" w:eastAsia="Calibri" w:hAnsi="Calibri" w:cs="Arial"/>
          <w:sz w:val="28"/>
          <w:szCs w:val="28"/>
          <w:lang w:eastAsia="en-US"/>
        </w:rPr>
        <w:t xml:space="preserve">           </w:t>
      </w:r>
    </w:p>
    <w:p w14:paraId="3A52A6F3" w14:textId="77777777" w:rsidR="003A06FB" w:rsidRPr="003A06FB" w:rsidRDefault="003A06FB" w:rsidP="003A06FB">
      <w:pPr>
        <w:rPr>
          <w:rFonts w:ascii="Calibri" w:eastAsia="Calibri" w:hAnsi="Calibri" w:cs="Arial"/>
          <w:sz w:val="28"/>
          <w:szCs w:val="28"/>
          <w:lang w:eastAsia="en-US"/>
        </w:rPr>
      </w:pPr>
    </w:p>
    <w:p w14:paraId="0FDB8169" w14:textId="2301973B" w:rsidR="003A06FB" w:rsidRPr="003A06FB" w:rsidRDefault="007B79E9" w:rsidP="003A06FB">
      <w:pPr>
        <w:rPr>
          <w:rFonts w:ascii="Calibri" w:eastAsia="Calibri" w:hAnsi="Calibri" w:cs="Arial"/>
          <w:sz w:val="28"/>
          <w:szCs w:val="28"/>
          <w:lang w:eastAsia="en-US"/>
        </w:rPr>
      </w:pPr>
      <w:r>
        <w:rPr>
          <w:sz w:val="28"/>
          <w:szCs w:val="28"/>
        </w:rPr>
        <w:t>C</w:t>
      </w:r>
      <w:r w:rsidRPr="00966130">
        <w:rPr>
          <w:sz w:val="28"/>
          <w:szCs w:val="28"/>
        </w:rPr>
        <w:t xml:space="preserve">omplete the </w:t>
      </w:r>
      <w:proofErr w:type="gramStart"/>
      <w:r w:rsidRPr="00966130">
        <w:rPr>
          <w:sz w:val="28"/>
          <w:szCs w:val="28"/>
        </w:rPr>
        <w:t xml:space="preserve">table </w:t>
      </w:r>
      <w:r>
        <w:rPr>
          <w:sz w:val="28"/>
          <w:szCs w:val="28"/>
        </w:rPr>
        <w:t xml:space="preserve"> (</w:t>
      </w:r>
      <w:proofErr w:type="gramEnd"/>
      <w:r>
        <w:rPr>
          <w:sz w:val="28"/>
          <w:szCs w:val="28"/>
        </w:rPr>
        <w:t>1, 2, 3, 4)</w:t>
      </w:r>
    </w:p>
    <w:p w14:paraId="73005768" w14:textId="77777777" w:rsidR="003A06FB" w:rsidRPr="003A06FB" w:rsidRDefault="003A06FB" w:rsidP="003A06FB">
      <w:pPr>
        <w:rPr>
          <w:rFonts w:ascii="Calibri" w:eastAsia="Calibri" w:hAnsi="Calibri" w:cs="Arial"/>
          <w:sz w:val="28"/>
          <w:szCs w:val="28"/>
          <w:lang w:eastAsia="en-US"/>
        </w:rPr>
      </w:pPr>
    </w:p>
    <w:p w14:paraId="7F9C6251" w14:textId="77777777" w:rsidR="009F7433" w:rsidRPr="00FD4B48" w:rsidRDefault="009F7433" w:rsidP="006E397F">
      <w:pPr>
        <w:spacing w:line="360" w:lineRule="auto"/>
        <w:ind w:left="-30"/>
        <w:rPr>
          <w:sz w:val="32"/>
          <w:szCs w:val="32"/>
          <w:lang w:val="et-EE"/>
        </w:rPr>
      </w:pPr>
      <w:r w:rsidRPr="00FD4B48">
        <w:rPr>
          <w:sz w:val="32"/>
          <w:szCs w:val="32"/>
          <w:lang w:val="et-EE"/>
        </w:rPr>
        <w:t>_____________</w:t>
      </w:r>
      <w:r w:rsidR="002E3CFA">
        <w:rPr>
          <w:sz w:val="32"/>
          <w:szCs w:val="32"/>
          <w:lang w:val="et-EE"/>
        </w:rPr>
        <w:t>______________</w:t>
      </w:r>
      <w:r w:rsidRPr="00FD4B48">
        <w:rPr>
          <w:sz w:val="32"/>
          <w:szCs w:val="32"/>
          <w:lang w:val="et-EE"/>
        </w:rPr>
        <w:t>_____________________________</w:t>
      </w:r>
    </w:p>
    <w:p w14:paraId="2D74C0DA" w14:textId="0E0F79F0" w:rsidR="009F7433" w:rsidRPr="00F25F14" w:rsidRDefault="009F7433" w:rsidP="009F7433">
      <w:pPr>
        <w:ind w:firstLine="720"/>
        <w:jc w:val="right"/>
        <w:rPr>
          <w:b/>
          <w:bCs/>
        </w:rPr>
      </w:pPr>
      <w:r w:rsidRPr="00476185">
        <w:rPr>
          <w:b/>
          <w:bCs/>
        </w:rPr>
        <w:t xml:space="preserve">With </w:t>
      </w:r>
      <w:r w:rsidR="007B79E9">
        <w:rPr>
          <w:b/>
          <w:bCs/>
        </w:rPr>
        <w:t>Our</w:t>
      </w:r>
      <w:r w:rsidRPr="00476185">
        <w:rPr>
          <w:b/>
          <w:bCs/>
        </w:rPr>
        <w:t xml:space="preserve"> Best Wishes and Regards</w:t>
      </w:r>
      <w:proofErr w:type="gramStart"/>
      <w:r w:rsidR="002E3CFA">
        <w:rPr>
          <w:b/>
          <w:bCs/>
        </w:rPr>
        <w:t xml:space="preserve"> </w:t>
      </w:r>
      <w:r w:rsidR="002E3CFA" w:rsidRPr="002E3CFA">
        <w:rPr>
          <w:b/>
          <w:bCs/>
          <w:color w:val="FFFFFF" w:themeColor="background1"/>
        </w:rPr>
        <w:t>..</w:t>
      </w:r>
      <w:proofErr w:type="gramEnd"/>
      <w:r w:rsidR="002E3CFA">
        <w:rPr>
          <w:b/>
          <w:bCs/>
        </w:rPr>
        <w:t xml:space="preserve">  </w:t>
      </w:r>
    </w:p>
    <w:p w14:paraId="731735BF" w14:textId="0571ED68" w:rsidR="002F1274" w:rsidRDefault="00AD1D5B" w:rsidP="00AD1D5B">
      <w:pPr>
        <w:jc w:val="center"/>
        <w:rPr>
          <w:rFonts w:asciiTheme="majorBidi" w:hAnsiTheme="majorBidi" w:cstheme="majorBidi"/>
          <w:bCs/>
          <w:sz w:val="22"/>
          <w:szCs w:val="22"/>
        </w:rPr>
      </w:pPr>
      <w:r>
        <w:rPr>
          <w:rStyle w:val="SubtleEmphasis"/>
          <w:rFonts w:ascii="Blackadder ITC" w:hAnsi="Blackadder ITC"/>
          <w:b/>
          <w:bCs/>
        </w:rPr>
        <w:t xml:space="preserve">                                                                                                                                          </w:t>
      </w:r>
      <w:r w:rsidR="007B79E9">
        <w:rPr>
          <w:rStyle w:val="SubtleEmphasis"/>
          <w:rFonts w:ascii="Blackadder ITC" w:hAnsi="Blackadder ITC"/>
          <w:b/>
          <w:bCs/>
        </w:rPr>
        <w:t xml:space="preserve">Dr. Walid </w:t>
      </w:r>
      <w:proofErr w:type="spellStart"/>
      <w:r w:rsidR="007B79E9">
        <w:rPr>
          <w:rStyle w:val="SubtleEmphasis"/>
          <w:rFonts w:ascii="Blackadder ITC" w:hAnsi="Blackadder ITC"/>
          <w:b/>
          <w:bCs/>
        </w:rPr>
        <w:t>Emam</w:t>
      </w:r>
      <w:proofErr w:type="spellEnd"/>
      <w:r w:rsidR="007B79E9">
        <w:rPr>
          <w:rStyle w:val="SubtleEmphasis"/>
          <w:rFonts w:ascii="Blackadder ITC" w:hAnsi="Blackadder ITC"/>
          <w:b/>
          <w:bCs/>
        </w:rPr>
        <w:t xml:space="preserve"> &amp; </w:t>
      </w:r>
      <w:r w:rsidR="009F7433" w:rsidRPr="00F62482">
        <w:rPr>
          <w:rStyle w:val="SubtleEmphasis"/>
          <w:rFonts w:ascii="Blackadder ITC" w:hAnsi="Blackadder ITC"/>
          <w:b/>
          <w:bCs/>
        </w:rPr>
        <w:t>Dr. Mahmoud Bakr</w:t>
      </w:r>
    </w:p>
    <w:sectPr w:rsidR="002F1274" w:rsidSect="00D94317">
      <w:footerReference w:type="default" r:id="rId10"/>
      <w:pgSz w:w="11906" w:h="16838"/>
      <w:pgMar w:top="900" w:right="1418" w:bottom="1135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C1BFD5A" w14:textId="77777777" w:rsidR="0032713F" w:rsidRDefault="0032713F" w:rsidP="00F051EC">
      <w:r>
        <w:separator/>
      </w:r>
    </w:p>
  </w:endnote>
  <w:endnote w:type="continuationSeparator" w:id="0">
    <w:p w14:paraId="3F218F83" w14:textId="77777777" w:rsidR="0032713F" w:rsidRDefault="0032713F" w:rsidP="00F051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iberation Serif">
    <w:altName w:val="Times New Roman"/>
    <w:charset w:val="00"/>
    <w:family w:val="roman"/>
    <w:pitch w:val="variable"/>
  </w:font>
  <w:font w:name="Lohit Devanagari">
    <w:altName w:val="Times New Roman"/>
    <w:charset w:val="00"/>
    <w:family w:val="auto"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-Bold">
    <w:altName w:val="Times New Roman"/>
    <w:panose1 w:val="00000000000000000000"/>
    <w:charset w:val="00"/>
    <w:family w:val="roman"/>
    <w:notTrueType/>
    <w:pitch w:val="default"/>
  </w:font>
  <w:font w:name="TT10Ft00">
    <w:altName w:val="Times New Roman"/>
    <w:panose1 w:val="00000000000000000000"/>
    <w:charset w:val="00"/>
    <w:family w:val="roman"/>
    <w:notTrueType/>
    <w:pitch w:val="default"/>
  </w:font>
  <w:font w:name="CenturySchL-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lackadder ITC">
    <w:panose1 w:val="04020505051007020D02"/>
    <w:charset w:val="00"/>
    <w:family w:val="decorative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DD9C48" w14:textId="5212D158" w:rsidR="00804AC5" w:rsidRPr="008E3C2E" w:rsidRDefault="00804AC5" w:rsidP="000929BA">
    <w:pPr>
      <w:pStyle w:val="Footer"/>
      <w:pBdr>
        <w:top w:val="thinThickSmallGap" w:sz="24" w:space="0" w:color="622423"/>
      </w:pBdr>
      <w:tabs>
        <w:tab w:val="clear" w:pos="4320"/>
        <w:tab w:val="clear" w:pos="8640"/>
        <w:tab w:val="right" w:pos="9354"/>
      </w:tabs>
      <w:rPr>
        <w:rFonts w:ascii="Cambria" w:hAnsi="Cambria"/>
        <w:sz w:val="18"/>
        <w:szCs w:val="18"/>
      </w:rPr>
    </w:pPr>
    <w:r>
      <w:rPr>
        <w:rFonts w:ascii="Cambria" w:hAnsi="Cambria"/>
        <w:sz w:val="18"/>
        <w:szCs w:val="18"/>
      </w:rPr>
      <w:t xml:space="preserve">Midterm Exam, STAT </w:t>
    </w:r>
    <w:r w:rsidR="00AD1D5B">
      <w:rPr>
        <w:rFonts w:ascii="Cambria" w:hAnsi="Cambria"/>
        <w:sz w:val="18"/>
        <w:szCs w:val="18"/>
      </w:rPr>
      <w:t>3</w:t>
    </w:r>
    <w:r>
      <w:rPr>
        <w:rFonts w:ascii="Cambria" w:hAnsi="Cambria"/>
        <w:sz w:val="18"/>
        <w:szCs w:val="18"/>
      </w:rPr>
      <w:t>36</w:t>
    </w:r>
    <w:r w:rsidRPr="008E3C2E">
      <w:rPr>
        <w:rFonts w:ascii="Cambria" w:hAnsi="Cambria"/>
        <w:sz w:val="18"/>
        <w:szCs w:val="18"/>
      </w:rPr>
      <w:t>_</w:t>
    </w:r>
    <w:r>
      <w:rPr>
        <w:rFonts w:ascii="Cambria" w:hAnsi="Cambria"/>
        <w:sz w:val="18"/>
        <w:szCs w:val="18"/>
      </w:rPr>
      <w:t xml:space="preserve"> </w:t>
    </w:r>
    <w:r w:rsidR="00AD1D5B">
      <w:rPr>
        <w:rFonts w:ascii="Cambria" w:hAnsi="Cambria"/>
        <w:sz w:val="18"/>
        <w:szCs w:val="18"/>
      </w:rPr>
      <w:t>1444H</w:t>
    </w:r>
    <w:r>
      <w:rPr>
        <w:rFonts w:ascii="Cambria" w:hAnsi="Cambria"/>
        <w:sz w:val="18"/>
        <w:szCs w:val="18"/>
      </w:rPr>
      <w:t xml:space="preserve">           </w:t>
    </w:r>
    <w:r>
      <w:rPr>
        <w:rFonts w:ascii="Cambria" w:hAnsi="Cambria"/>
        <w:sz w:val="18"/>
        <w:szCs w:val="18"/>
        <w:rtl/>
      </w:rPr>
      <w:t xml:space="preserve"> </w:t>
    </w:r>
    <w:r>
      <w:rPr>
        <w:rFonts w:ascii="Cambria" w:hAnsi="Cambria"/>
        <w:sz w:val="18"/>
        <w:szCs w:val="18"/>
      </w:rPr>
      <w:t xml:space="preserve">                                                                                                                               </w:t>
    </w:r>
    <w:r w:rsidRPr="00A8640F">
      <w:rPr>
        <w:rFonts w:ascii="Cambria" w:hAnsi="Cambria"/>
        <w:sz w:val="18"/>
        <w:szCs w:val="18"/>
      </w:rPr>
      <w:t xml:space="preserve">Page </w:t>
    </w:r>
    <w:r w:rsidRPr="00A8640F">
      <w:rPr>
        <w:rFonts w:ascii="Cambria" w:hAnsi="Cambria"/>
        <w:b/>
        <w:sz w:val="18"/>
        <w:szCs w:val="18"/>
      </w:rPr>
      <w:fldChar w:fldCharType="begin"/>
    </w:r>
    <w:r w:rsidRPr="00A8640F">
      <w:rPr>
        <w:rFonts w:ascii="Cambria" w:hAnsi="Cambria"/>
        <w:b/>
        <w:sz w:val="18"/>
        <w:szCs w:val="18"/>
      </w:rPr>
      <w:instrText xml:space="preserve"> PAGE  \* Arabic  \* MERGEFORMAT </w:instrText>
    </w:r>
    <w:r w:rsidRPr="00A8640F">
      <w:rPr>
        <w:rFonts w:ascii="Cambria" w:hAnsi="Cambria"/>
        <w:b/>
        <w:sz w:val="18"/>
        <w:szCs w:val="18"/>
      </w:rPr>
      <w:fldChar w:fldCharType="separate"/>
    </w:r>
    <w:r>
      <w:rPr>
        <w:rFonts w:ascii="Cambria" w:hAnsi="Cambria"/>
        <w:b/>
        <w:noProof/>
        <w:sz w:val="18"/>
        <w:szCs w:val="18"/>
      </w:rPr>
      <w:t>5</w:t>
    </w:r>
    <w:r w:rsidRPr="00A8640F">
      <w:rPr>
        <w:rFonts w:ascii="Cambria" w:hAnsi="Cambria"/>
        <w:b/>
        <w:sz w:val="18"/>
        <w:szCs w:val="18"/>
      </w:rPr>
      <w:fldChar w:fldCharType="end"/>
    </w:r>
    <w:r w:rsidRPr="00A8640F">
      <w:rPr>
        <w:rFonts w:ascii="Cambria" w:hAnsi="Cambria"/>
        <w:sz w:val="18"/>
        <w:szCs w:val="18"/>
      </w:rPr>
      <w:t xml:space="preserve"> of </w:t>
    </w:r>
    <w:r w:rsidRPr="00A8640F">
      <w:rPr>
        <w:rFonts w:ascii="Cambria" w:hAnsi="Cambria"/>
        <w:b/>
        <w:sz w:val="18"/>
        <w:szCs w:val="18"/>
      </w:rPr>
      <w:fldChar w:fldCharType="begin"/>
    </w:r>
    <w:r w:rsidRPr="00A8640F">
      <w:rPr>
        <w:rFonts w:ascii="Cambria" w:hAnsi="Cambria"/>
        <w:b/>
        <w:sz w:val="18"/>
        <w:szCs w:val="18"/>
      </w:rPr>
      <w:instrText xml:space="preserve"> NUMPAGES  \* Arabic  \* MERGEFORMAT </w:instrText>
    </w:r>
    <w:r w:rsidRPr="00A8640F">
      <w:rPr>
        <w:rFonts w:ascii="Cambria" w:hAnsi="Cambria"/>
        <w:b/>
        <w:sz w:val="18"/>
        <w:szCs w:val="18"/>
      </w:rPr>
      <w:fldChar w:fldCharType="separate"/>
    </w:r>
    <w:r>
      <w:rPr>
        <w:rFonts w:ascii="Cambria" w:hAnsi="Cambria"/>
        <w:b/>
        <w:noProof/>
        <w:sz w:val="18"/>
        <w:szCs w:val="18"/>
      </w:rPr>
      <w:t>5</w:t>
    </w:r>
    <w:r w:rsidRPr="00A8640F">
      <w:rPr>
        <w:rFonts w:ascii="Cambria" w:hAnsi="Cambria"/>
        <w:b/>
        <w:sz w:val="18"/>
        <w:szCs w:val="18"/>
      </w:rPr>
      <w:fldChar w:fldCharType="end"/>
    </w:r>
    <w:r w:rsidRPr="008E3C2E">
      <w:rPr>
        <w:rFonts w:ascii="Cambria" w:hAnsi="Cambria"/>
        <w:sz w:val="18"/>
        <w:szCs w:val="18"/>
      </w:rPr>
      <w:tab/>
    </w:r>
  </w:p>
  <w:p w14:paraId="4EC13997" w14:textId="77777777" w:rsidR="00804AC5" w:rsidRPr="00957794" w:rsidRDefault="00804A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9FE38FC" w14:textId="77777777" w:rsidR="0032713F" w:rsidRDefault="0032713F" w:rsidP="00F051EC">
      <w:r>
        <w:separator/>
      </w:r>
    </w:p>
  </w:footnote>
  <w:footnote w:type="continuationSeparator" w:id="0">
    <w:p w14:paraId="217394FB" w14:textId="77777777" w:rsidR="0032713F" w:rsidRDefault="0032713F" w:rsidP="00F051E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CBEF5163"/>
    <w:multiLevelType w:val="hybridMultilevel"/>
    <w:tmpl w:val="6CB072BB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68D6C79"/>
    <w:multiLevelType w:val="hybridMultilevel"/>
    <w:tmpl w:val="B6080790"/>
    <w:lvl w:ilvl="0" w:tplc="7B526D40">
      <w:start w:val="1"/>
      <w:numFmt w:val="lowerLetter"/>
      <w:lvlText w:val="%1)"/>
      <w:lvlJc w:val="left"/>
      <w:pPr>
        <w:ind w:left="7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2" w:hanging="360"/>
      </w:pPr>
    </w:lvl>
    <w:lvl w:ilvl="2" w:tplc="0409001B" w:tentative="1">
      <w:start w:val="1"/>
      <w:numFmt w:val="lowerRoman"/>
      <w:lvlText w:val="%3."/>
      <w:lvlJc w:val="right"/>
      <w:pPr>
        <w:ind w:left="2202" w:hanging="180"/>
      </w:pPr>
    </w:lvl>
    <w:lvl w:ilvl="3" w:tplc="0409000F" w:tentative="1">
      <w:start w:val="1"/>
      <w:numFmt w:val="decimal"/>
      <w:lvlText w:val="%4."/>
      <w:lvlJc w:val="left"/>
      <w:pPr>
        <w:ind w:left="2922" w:hanging="360"/>
      </w:pPr>
    </w:lvl>
    <w:lvl w:ilvl="4" w:tplc="04090019" w:tentative="1">
      <w:start w:val="1"/>
      <w:numFmt w:val="lowerLetter"/>
      <w:lvlText w:val="%5."/>
      <w:lvlJc w:val="left"/>
      <w:pPr>
        <w:ind w:left="3642" w:hanging="360"/>
      </w:pPr>
    </w:lvl>
    <w:lvl w:ilvl="5" w:tplc="0409001B" w:tentative="1">
      <w:start w:val="1"/>
      <w:numFmt w:val="lowerRoman"/>
      <w:lvlText w:val="%6."/>
      <w:lvlJc w:val="right"/>
      <w:pPr>
        <w:ind w:left="4362" w:hanging="180"/>
      </w:pPr>
    </w:lvl>
    <w:lvl w:ilvl="6" w:tplc="0409000F" w:tentative="1">
      <w:start w:val="1"/>
      <w:numFmt w:val="decimal"/>
      <w:lvlText w:val="%7."/>
      <w:lvlJc w:val="left"/>
      <w:pPr>
        <w:ind w:left="5082" w:hanging="360"/>
      </w:pPr>
    </w:lvl>
    <w:lvl w:ilvl="7" w:tplc="04090019" w:tentative="1">
      <w:start w:val="1"/>
      <w:numFmt w:val="lowerLetter"/>
      <w:lvlText w:val="%8."/>
      <w:lvlJc w:val="left"/>
      <w:pPr>
        <w:ind w:left="5802" w:hanging="360"/>
      </w:pPr>
    </w:lvl>
    <w:lvl w:ilvl="8" w:tplc="0409001B" w:tentative="1">
      <w:start w:val="1"/>
      <w:numFmt w:val="lowerRoman"/>
      <w:lvlText w:val="%9."/>
      <w:lvlJc w:val="right"/>
      <w:pPr>
        <w:ind w:left="6522" w:hanging="180"/>
      </w:pPr>
    </w:lvl>
  </w:abstractNum>
  <w:abstractNum w:abstractNumId="2" w15:restartNumberingAfterBreak="0">
    <w:nsid w:val="086237A1"/>
    <w:multiLevelType w:val="hybridMultilevel"/>
    <w:tmpl w:val="3A287362"/>
    <w:lvl w:ilvl="0" w:tplc="FE1E62BC">
      <w:start w:val="15"/>
      <w:numFmt w:val="decimal"/>
      <w:lvlText w:val="(%1)"/>
      <w:lvlJc w:val="left"/>
      <w:pPr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A4538FC"/>
    <w:multiLevelType w:val="hybridMultilevel"/>
    <w:tmpl w:val="D32A75DC"/>
    <w:lvl w:ilvl="0" w:tplc="E8660FEE">
      <w:start w:val="1"/>
      <w:numFmt w:val="lowerRoman"/>
      <w:lvlText w:val="%1-"/>
      <w:lvlJc w:val="left"/>
      <w:pPr>
        <w:ind w:left="360" w:hanging="360"/>
      </w:pPr>
      <w:rPr>
        <w:rFonts w:asciiTheme="majorBidi" w:eastAsia="Times New Roman" w:hAnsiTheme="majorBidi" w:cstheme="majorBidi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20A3244"/>
    <w:multiLevelType w:val="hybridMultilevel"/>
    <w:tmpl w:val="207C8A54"/>
    <w:lvl w:ilvl="0" w:tplc="3B4C2A82">
      <w:start w:val="1"/>
      <w:numFmt w:val="decimal"/>
      <w:pStyle w:val="Heading8"/>
      <w:lvlText w:val="(%1)"/>
      <w:lvlJc w:val="left"/>
      <w:pPr>
        <w:tabs>
          <w:tab w:val="num" w:pos="1080"/>
        </w:tabs>
        <w:ind w:left="1080" w:hanging="720"/>
      </w:pPr>
      <w:rPr>
        <w:rFonts w:cs="Times New Roman" w:hint="cs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14BA5DAF"/>
    <w:multiLevelType w:val="hybridMultilevel"/>
    <w:tmpl w:val="63BCB250"/>
    <w:lvl w:ilvl="0" w:tplc="B8B46E7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7905C7"/>
    <w:multiLevelType w:val="hybridMultilevel"/>
    <w:tmpl w:val="BB380ABE"/>
    <w:lvl w:ilvl="0" w:tplc="3CE6CBD8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A56136A"/>
    <w:multiLevelType w:val="hybridMultilevel"/>
    <w:tmpl w:val="0B54DF6A"/>
    <w:lvl w:ilvl="0" w:tplc="7B46C2C8">
      <w:start w:val="1"/>
      <w:numFmt w:val="lowerRoman"/>
      <w:lvlText w:val="%1-"/>
      <w:lvlJc w:val="left"/>
      <w:pPr>
        <w:ind w:left="1080" w:hanging="720"/>
      </w:pPr>
      <w:rPr>
        <w:rFonts w:asciiTheme="majorBidi" w:hAnsiTheme="majorBidi" w:cstheme="majorBidi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4B3891"/>
    <w:multiLevelType w:val="hybridMultilevel"/>
    <w:tmpl w:val="E5929E10"/>
    <w:lvl w:ilvl="0" w:tplc="0EAE8264">
      <w:start w:val="1"/>
      <w:numFmt w:val="decimal"/>
      <w:lvlText w:val="(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996E92"/>
    <w:multiLevelType w:val="hybridMultilevel"/>
    <w:tmpl w:val="BF909A26"/>
    <w:lvl w:ilvl="0" w:tplc="817E66C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F73359B"/>
    <w:multiLevelType w:val="hybridMultilevel"/>
    <w:tmpl w:val="947CC0C8"/>
    <w:lvl w:ilvl="0" w:tplc="B58E7734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B1732A"/>
    <w:multiLevelType w:val="hybridMultilevel"/>
    <w:tmpl w:val="EAE2A1C6"/>
    <w:lvl w:ilvl="0" w:tplc="0EAE8264">
      <w:start w:val="1"/>
      <w:numFmt w:val="decimal"/>
      <w:lvlText w:val="(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627A82"/>
    <w:multiLevelType w:val="hybridMultilevel"/>
    <w:tmpl w:val="8DDA6B52"/>
    <w:lvl w:ilvl="0" w:tplc="030AD284">
      <w:start w:val="5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87C6398"/>
    <w:multiLevelType w:val="hybridMultilevel"/>
    <w:tmpl w:val="88F250C8"/>
    <w:lvl w:ilvl="0" w:tplc="B3C29EE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A207DA"/>
    <w:multiLevelType w:val="hybridMultilevel"/>
    <w:tmpl w:val="154ECCD0"/>
    <w:lvl w:ilvl="0" w:tplc="3906EAC8">
      <w:start w:val="1"/>
      <w:numFmt w:val="lowerLetter"/>
      <w:lvlText w:val="%1-"/>
      <w:lvlJc w:val="left"/>
      <w:pPr>
        <w:ind w:left="720" w:hanging="360"/>
      </w:pPr>
      <w:rPr>
        <w:rFonts w:asciiTheme="majorBidi" w:hAnsiTheme="majorBidi" w:cstheme="majorBidi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320E37"/>
    <w:multiLevelType w:val="hybridMultilevel"/>
    <w:tmpl w:val="3792306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4EA2E19"/>
    <w:multiLevelType w:val="hybridMultilevel"/>
    <w:tmpl w:val="81EE0056"/>
    <w:lvl w:ilvl="0" w:tplc="A1723362">
      <w:start w:val="1"/>
      <w:numFmt w:val="lowerRoman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B073C03"/>
    <w:multiLevelType w:val="hybridMultilevel"/>
    <w:tmpl w:val="3E0A592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CCF173E"/>
    <w:multiLevelType w:val="hybridMultilevel"/>
    <w:tmpl w:val="9C584782"/>
    <w:lvl w:ilvl="0" w:tplc="04090019">
      <w:start w:val="1"/>
      <w:numFmt w:val="lowerLetter"/>
      <w:lvlText w:val="%1."/>
      <w:lvlJc w:val="left"/>
      <w:pPr>
        <w:ind w:left="1080" w:hanging="72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D00CFF"/>
    <w:multiLevelType w:val="hybridMultilevel"/>
    <w:tmpl w:val="A7948898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03455C0"/>
    <w:multiLevelType w:val="hybridMultilevel"/>
    <w:tmpl w:val="EE04A66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5CB43B7"/>
    <w:multiLevelType w:val="hybridMultilevel"/>
    <w:tmpl w:val="35B82432"/>
    <w:lvl w:ilvl="0" w:tplc="F7DEC648">
      <w:start w:val="29"/>
      <w:numFmt w:val="decimal"/>
      <w:lvlText w:val="(%1)"/>
      <w:lvlJc w:val="left"/>
      <w:pPr>
        <w:ind w:left="48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2" w15:restartNumberingAfterBreak="0">
    <w:nsid w:val="472B7B41"/>
    <w:multiLevelType w:val="hybridMultilevel"/>
    <w:tmpl w:val="29C27348"/>
    <w:lvl w:ilvl="0" w:tplc="ED0A2CE6">
      <w:start w:val="1"/>
      <w:numFmt w:val="decimal"/>
      <w:lvlText w:val="(%1)"/>
      <w:lvlJc w:val="left"/>
      <w:pPr>
        <w:ind w:left="360" w:hanging="360"/>
      </w:pPr>
      <w:rPr>
        <w:rFonts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9E652A1"/>
    <w:multiLevelType w:val="hybridMultilevel"/>
    <w:tmpl w:val="31FC12EA"/>
    <w:lvl w:ilvl="0" w:tplc="179AB0C0">
      <w:start w:val="1"/>
      <w:numFmt w:val="lowerLetter"/>
      <w:lvlText w:val="%1-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20308B8"/>
    <w:multiLevelType w:val="hybridMultilevel"/>
    <w:tmpl w:val="4F409D90"/>
    <w:lvl w:ilvl="0" w:tplc="9FC003F6">
      <w:start w:val="21"/>
      <w:numFmt w:val="decimal"/>
      <w:lvlText w:val="(%1)"/>
      <w:lvlJc w:val="left"/>
      <w:pPr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7226BDE"/>
    <w:multiLevelType w:val="hybridMultilevel"/>
    <w:tmpl w:val="F92E115E"/>
    <w:lvl w:ilvl="0" w:tplc="CADAA112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7A22220"/>
    <w:multiLevelType w:val="hybridMultilevel"/>
    <w:tmpl w:val="D90E942E"/>
    <w:lvl w:ilvl="0" w:tplc="B72A51C2">
      <w:start w:val="1"/>
      <w:numFmt w:val="lowerRoman"/>
      <w:lvlText w:val="%1-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58701628"/>
    <w:multiLevelType w:val="hybridMultilevel"/>
    <w:tmpl w:val="29C27348"/>
    <w:lvl w:ilvl="0" w:tplc="ED0A2CE6">
      <w:start w:val="1"/>
      <w:numFmt w:val="decimal"/>
      <w:lvlText w:val="(%1)"/>
      <w:lvlJc w:val="left"/>
      <w:pPr>
        <w:ind w:left="360" w:hanging="360"/>
      </w:pPr>
      <w:rPr>
        <w:rFonts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A152D04"/>
    <w:multiLevelType w:val="hybridMultilevel"/>
    <w:tmpl w:val="DDB29C84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B23240B"/>
    <w:multiLevelType w:val="hybridMultilevel"/>
    <w:tmpl w:val="E17E41BA"/>
    <w:lvl w:ilvl="0" w:tplc="D6868686">
      <w:start w:val="1"/>
      <w:numFmt w:val="lowerLetter"/>
      <w:lvlText w:val="%1-"/>
      <w:lvlJc w:val="left"/>
      <w:pPr>
        <w:ind w:left="1440" w:hanging="720"/>
      </w:pPr>
      <w:rPr>
        <w:rFonts w:asciiTheme="majorBidi" w:eastAsia="Times New Roman" w:hAnsiTheme="majorBidi" w:cstheme="majorBidi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5BC147FA"/>
    <w:multiLevelType w:val="hybridMultilevel"/>
    <w:tmpl w:val="A5B23898"/>
    <w:lvl w:ilvl="0" w:tplc="D4568376">
      <w:start w:val="1"/>
      <w:numFmt w:val="lowerLetter"/>
      <w:lvlText w:val="%1)"/>
      <w:lvlJc w:val="left"/>
      <w:pPr>
        <w:ind w:left="15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871" w:hanging="360"/>
      </w:pPr>
    </w:lvl>
    <w:lvl w:ilvl="2" w:tplc="0409001B" w:tentative="1">
      <w:start w:val="1"/>
      <w:numFmt w:val="lowerRoman"/>
      <w:lvlText w:val="%3."/>
      <w:lvlJc w:val="right"/>
      <w:pPr>
        <w:ind w:left="1591" w:hanging="180"/>
      </w:pPr>
    </w:lvl>
    <w:lvl w:ilvl="3" w:tplc="0409000F" w:tentative="1">
      <w:start w:val="1"/>
      <w:numFmt w:val="decimal"/>
      <w:lvlText w:val="%4."/>
      <w:lvlJc w:val="left"/>
      <w:pPr>
        <w:ind w:left="2311" w:hanging="360"/>
      </w:pPr>
    </w:lvl>
    <w:lvl w:ilvl="4" w:tplc="04090019" w:tentative="1">
      <w:start w:val="1"/>
      <w:numFmt w:val="lowerLetter"/>
      <w:lvlText w:val="%5."/>
      <w:lvlJc w:val="left"/>
      <w:pPr>
        <w:ind w:left="3031" w:hanging="360"/>
      </w:pPr>
    </w:lvl>
    <w:lvl w:ilvl="5" w:tplc="0409001B" w:tentative="1">
      <w:start w:val="1"/>
      <w:numFmt w:val="lowerRoman"/>
      <w:lvlText w:val="%6."/>
      <w:lvlJc w:val="right"/>
      <w:pPr>
        <w:ind w:left="3751" w:hanging="180"/>
      </w:pPr>
    </w:lvl>
    <w:lvl w:ilvl="6" w:tplc="0409000F" w:tentative="1">
      <w:start w:val="1"/>
      <w:numFmt w:val="decimal"/>
      <w:lvlText w:val="%7."/>
      <w:lvlJc w:val="left"/>
      <w:pPr>
        <w:ind w:left="4471" w:hanging="360"/>
      </w:pPr>
    </w:lvl>
    <w:lvl w:ilvl="7" w:tplc="04090019" w:tentative="1">
      <w:start w:val="1"/>
      <w:numFmt w:val="lowerLetter"/>
      <w:lvlText w:val="%8."/>
      <w:lvlJc w:val="left"/>
      <w:pPr>
        <w:ind w:left="5191" w:hanging="360"/>
      </w:pPr>
    </w:lvl>
    <w:lvl w:ilvl="8" w:tplc="0409001B" w:tentative="1">
      <w:start w:val="1"/>
      <w:numFmt w:val="lowerRoman"/>
      <w:lvlText w:val="%9."/>
      <w:lvlJc w:val="right"/>
      <w:pPr>
        <w:ind w:left="5911" w:hanging="180"/>
      </w:pPr>
    </w:lvl>
  </w:abstractNum>
  <w:abstractNum w:abstractNumId="31" w15:restartNumberingAfterBreak="0">
    <w:nsid w:val="5C4876D1"/>
    <w:multiLevelType w:val="hybridMultilevel"/>
    <w:tmpl w:val="E51AB9D6"/>
    <w:lvl w:ilvl="0" w:tplc="0EAE8264">
      <w:start w:val="1"/>
      <w:numFmt w:val="decimal"/>
      <w:lvlText w:val="(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10A752E"/>
    <w:multiLevelType w:val="hybridMultilevel"/>
    <w:tmpl w:val="D5B61DA0"/>
    <w:lvl w:ilvl="0" w:tplc="6B507DE8">
      <w:start w:val="1"/>
      <w:numFmt w:val="lowerRoman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3933A84"/>
    <w:multiLevelType w:val="hybridMultilevel"/>
    <w:tmpl w:val="FF249E38"/>
    <w:lvl w:ilvl="0" w:tplc="31FE53AC">
      <w:start w:val="1"/>
      <w:numFmt w:val="lowerRoman"/>
      <w:lvlText w:val="%1-"/>
      <w:lvlJc w:val="left"/>
      <w:pPr>
        <w:ind w:left="1006" w:hanging="360"/>
      </w:pPr>
      <w:rPr>
        <w:rFonts w:asciiTheme="majorBidi" w:eastAsiaTheme="minorEastAsia" w:hAnsiTheme="majorBidi" w:cstheme="majorBidi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726" w:hanging="360"/>
      </w:pPr>
    </w:lvl>
    <w:lvl w:ilvl="2" w:tplc="0409001B" w:tentative="1">
      <w:start w:val="1"/>
      <w:numFmt w:val="lowerRoman"/>
      <w:lvlText w:val="%3."/>
      <w:lvlJc w:val="right"/>
      <w:pPr>
        <w:ind w:left="2446" w:hanging="180"/>
      </w:pPr>
    </w:lvl>
    <w:lvl w:ilvl="3" w:tplc="0409000F" w:tentative="1">
      <w:start w:val="1"/>
      <w:numFmt w:val="decimal"/>
      <w:lvlText w:val="%4."/>
      <w:lvlJc w:val="left"/>
      <w:pPr>
        <w:ind w:left="3166" w:hanging="360"/>
      </w:pPr>
    </w:lvl>
    <w:lvl w:ilvl="4" w:tplc="04090019" w:tentative="1">
      <w:start w:val="1"/>
      <w:numFmt w:val="lowerLetter"/>
      <w:lvlText w:val="%5."/>
      <w:lvlJc w:val="left"/>
      <w:pPr>
        <w:ind w:left="3886" w:hanging="360"/>
      </w:pPr>
    </w:lvl>
    <w:lvl w:ilvl="5" w:tplc="0409001B" w:tentative="1">
      <w:start w:val="1"/>
      <w:numFmt w:val="lowerRoman"/>
      <w:lvlText w:val="%6."/>
      <w:lvlJc w:val="right"/>
      <w:pPr>
        <w:ind w:left="4606" w:hanging="180"/>
      </w:pPr>
    </w:lvl>
    <w:lvl w:ilvl="6" w:tplc="0409000F" w:tentative="1">
      <w:start w:val="1"/>
      <w:numFmt w:val="decimal"/>
      <w:lvlText w:val="%7."/>
      <w:lvlJc w:val="left"/>
      <w:pPr>
        <w:ind w:left="5326" w:hanging="360"/>
      </w:pPr>
    </w:lvl>
    <w:lvl w:ilvl="7" w:tplc="04090019" w:tentative="1">
      <w:start w:val="1"/>
      <w:numFmt w:val="lowerLetter"/>
      <w:lvlText w:val="%8."/>
      <w:lvlJc w:val="left"/>
      <w:pPr>
        <w:ind w:left="6046" w:hanging="360"/>
      </w:pPr>
    </w:lvl>
    <w:lvl w:ilvl="8" w:tplc="0409001B" w:tentative="1">
      <w:start w:val="1"/>
      <w:numFmt w:val="lowerRoman"/>
      <w:lvlText w:val="%9."/>
      <w:lvlJc w:val="right"/>
      <w:pPr>
        <w:ind w:left="6766" w:hanging="180"/>
      </w:pPr>
    </w:lvl>
  </w:abstractNum>
  <w:abstractNum w:abstractNumId="34" w15:restartNumberingAfterBreak="0">
    <w:nsid w:val="6A7977AD"/>
    <w:multiLevelType w:val="hybridMultilevel"/>
    <w:tmpl w:val="2E888104"/>
    <w:lvl w:ilvl="0" w:tplc="E05A6FD2">
      <w:start w:val="1"/>
      <w:numFmt w:val="lowerLetter"/>
      <w:lvlText w:val="%1)"/>
      <w:lvlJc w:val="left"/>
      <w:pPr>
        <w:ind w:left="5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6" w:hanging="360"/>
      </w:pPr>
    </w:lvl>
    <w:lvl w:ilvl="2" w:tplc="0409001B" w:tentative="1">
      <w:start w:val="1"/>
      <w:numFmt w:val="lowerRoman"/>
      <w:lvlText w:val="%3."/>
      <w:lvlJc w:val="right"/>
      <w:pPr>
        <w:ind w:left="2026" w:hanging="180"/>
      </w:pPr>
    </w:lvl>
    <w:lvl w:ilvl="3" w:tplc="0409000F" w:tentative="1">
      <w:start w:val="1"/>
      <w:numFmt w:val="decimal"/>
      <w:lvlText w:val="%4."/>
      <w:lvlJc w:val="left"/>
      <w:pPr>
        <w:ind w:left="2746" w:hanging="360"/>
      </w:pPr>
    </w:lvl>
    <w:lvl w:ilvl="4" w:tplc="04090019" w:tentative="1">
      <w:start w:val="1"/>
      <w:numFmt w:val="lowerLetter"/>
      <w:lvlText w:val="%5."/>
      <w:lvlJc w:val="left"/>
      <w:pPr>
        <w:ind w:left="3466" w:hanging="360"/>
      </w:pPr>
    </w:lvl>
    <w:lvl w:ilvl="5" w:tplc="0409001B" w:tentative="1">
      <w:start w:val="1"/>
      <w:numFmt w:val="lowerRoman"/>
      <w:lvlText w:val="%6."/>
      <w:lvlJc w:val="right"/>
      <w:pPr>
        <w:ind w:left="4186" w:hanging="180"/>
      </w:pPr>
    </w:lvl>
    <w:lvl w:ilvl="6" w:tplc="0409000F" w:tentative="1">
      <w:start w:val="1"/>
      <w:numFmt w:val="decimal"/>
      <w:lvlText w:val="%7."/>
      <w:lvlJc w:val="left"/>
      <w:pPr>
        <w:ind w:left="4906" w:hanging="360"/>
      </w:pPr>
    </w:lvl>
    <w:lvl w:ilvl="7" w:tplc="04090019" w:tentative="1">
      <w:start w:val="1"/>
      <w:numFmt w:val="lowerLetter"/>
      <w:lvlText w:val="%8."/>
      <w:lvlJc w:val="left"/>
      <w:pPr>
        <w:ind w:left="5626" w:hanging="360"/>
      </w:pPr>
    </w:lvl>
    <w:lvl w:ilvl="8" w:tplc="0409001B" w:tentative="1">
      <w:start w:val="1"/>
      <w:numFmt w:val="lowerRoman"/>
      <w:lvlText w:val="%9."/>
      <w:lvlJc w:val="right"/>
      <w:pPr>
        <w:ind w:left="6346" w:hanging="180"/>
      </w:pPr>
    </w:lvl>
  </w:abstractNum>
  <w:abstractNum w:abstractNumId="35" w15:restartNumberingAfterBreak="0">
    <w:nsid w:val="709A1B8F"/>
    <w:multiLevelType w:val="hybridMultilevel"/>
    <w:tmpl w:val="DB944146"/>
    <w:lvl w:ilvl="0" w:tplc="79F8A8F6">
      <w:start w:val="1"/>
      <w:numFmt w:val="decimal"/>
      <w:lvlText w:val="%1-"/>
      <w:lvlJc w:val="left"/>
      <w:pPr>
        <w:ind w:left="360" w:hanging="360"/>
      </w:pPr>
      <w:rPr>
        <w:rFonts w:asciiTheme="minorHAnsi" w:hAnsiTheme="minorHAnsi" w:cstheme="minorBidi"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76101771"/>
    <w:multiLevelType w:val="hybridMultilevel"/>
    <w:tmpl w:val="8EAE19E0"/>
    <w:lvl w:ilvl="0" w:tplc="E2487240">
      <w:start w:val="1"/>
      <w:numFmt w:val="lowerRoman"/>
      <w:lvlText w:val="%1-"/>
      <w:lvlJc w:val="left"/>
      <w:pPr>
        <w:ind w:left="9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19"/>
  </w:num>
  <w:num w:numId="2">
    <w:abstractNumId w:val="27"/>
  </w:num>
  <w:num w:numId="3">
    <w:abstractNumId w:val="12"/>
  </w:num>
  <w:num w:numId="4">
    <w:abstractNumId w:val="2"/>
  </w:num>
  <w:num w:numId="5">
    <w:abstractNumId w:val="4"/>
  </w:num>
  <w:num w:numId="6">
    <w:abstractNumId w:val="8"/>
  </w:num>
  <w:num w:numId="7">
    <w:abstractNumId w:val="31"/>
  </w:num>
  <w:num w:numId="8">
    <w:abstractNumId w:val="11"/>
  </w:num>
  <w:num w:numId="9">
    <w:abstractNumId w:val="17"/>
  </w:num>
  <w:num w:numId="10">
    <w:abstractNumId w:val="22"/>
  </w:num>
  <w:num w:numId="11">
    <w:abstractNumId w:val="24"/>
  </w:num>
  <w:num w:numId="12">
    <w:abstractNumId w:val="15"/>
  </w:num>
  <w:num w:numId="13">
    <w:abstractNumId w:val="21"/>
  </w:num>
  <w:num w:numId="14">
    <w:abstractNumId w:val="3"/>
  </w:num>
  <w:num w:numId="15">
    <w:abstractNumId w:val="33"/>
  </w:num>
  <w:num w:numId="16">
    <w:abstractNumId w:val="29"/>
  </w:num>
  <w:num w:numId="17">
    <w:abstractNumId w:val="35"/>
  </w:num>
  <w:num w:numId="18">
    <w:abstractNumId w:val="16"/>
  </w:num>
  <w:num w:numId="19">
    <w:abstractNumId w:val="26"/>
  </w:num>
  <w:num w:numId="20">
    <w:abstractNumId w:val="5"/>
  </w:num>
  <w:num w:numId="21">
    <w:abstractNumId w:val="6"/>
  </w:num>
  <w:num w:numId="22">
    <w:abstractNumId w:val="36"/>
  </w:num>
  <w:num w:numId="23">
    <w:abstractNumId w:val="0"/>
  </w:num>
  <w:num w:numId="24">
    <w:abstractNumId w:val="1"/>
  </w:num>
  <w:num w:numId="25">
    <w:abstractNumId w:val="34"/>
  </w:num>
  <w:num w:numId="26">
    <w:abstractNumId w:val="7"/>
  </w:num>
  <w:num w:numId="27">
    <w:abstractNumId w:val="30"/>
  </w:num>
  <w:num w:numId="28">
    <w:abstractNumId w:val="23"/>
  </w:num>
  <w:num w:numId="29">
    <w:abstractNumId w:val="32"/>
  </w:num>
  <w:num w:numId="30">
    <w:abstractNumId w:val="14"/>
  </w:num>
  <w:num w:numId="31">
    <w:abstractNumId w:val="9"/>
  </w:num>
  <w:num w:numId="32">
    <w:abstractNumId w:val="18"/>
  </w:num>
  <w:num w:numId="33">
    <w:abstractNumId w:val="20"/>
  </w:num>
  <w:num w:numId="34">
    <w:abstractNumId w:val="25"/>
  </w:num>
  <w:num w:numId="35">
    <w:abstractNumId w:val="10"/>
  </w:num>
  <w:num w:numId="36">
    <w:abstractNumId w:val="28"/>
  </w:num>
  <w:num w:numId="37">
    <w:abstractNumId w:val="1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defaultTabStop w:val="720"/>
  <w:hyphenationZone w:val="425"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3F9F"/>
    <w:rsid w:val="000036E9"/>
    <w:rsid w:val="000052D6"/>
    <w:rsid w:val="000068E9"/>
    <w:rsid w:val="00006B59"/>
    <w:rsid w:val="000127DE"/>
    <w:rsid w:val="0001537D"/>
    <w:rsid w:val="000159F3"/>
    <w:rsid w:val="00016580"/>
    <w:rsid w:val="00017920"/>
    <w:rsid w:val="0002026F"/>
    <w:rsid w:val="00020DE8"/>
    <w:rsid w:val="000232AE"/>
    <w:rsid w:val="00023474"/>
    <w:rsid w:val="00023A5C"/>
    <w:rsid w:val="00024AF7"/>
    <w:rsid w:val="000257D2"/>
    <w:rsid w:val="00030799"/>
    <w:rsid w:val="00031B0D"/>
    <w:rsid w:val="00034A21"/>
    <w:rsid w:val="00036D76"/>
    <w:rsid w:val="000404AA"/>
    <w:rsid w:val="00041302"/>
    <w:rsid w:val="000415D7"/>
    <w:rsid w:val="00041B8D"/>
    <w:rsid w:val="00044C03"/>
    <w:rsid w:val="000455B8"/>
    <w:rsid w:val="000525F4"/>
    <w:rsid w:val="0005396E"/>
    <w:rsid w:val="000552E4"/>
    <w:rsid w:val="000565C9"/>
    <w:rsid w:val="0005783B"/>
    <w:rsid w:val="000602CD"/>
    <w:rsid w:val="000609FF"/>
    <w:rsid w:val="00063933"/>
    <w:rsid w:val="00065522"/>
    <w:rsid w:val="00066E7B"/>
    <w:rsid w:val="000710A5"/>
    <w:rsid w:val="00077E43"/>
    <w:rsid w:val="00077F3D"/>
    <w:rsid w:val="00080503"/>
    <w:rsid w:val="00082643"/>
    <w:rsid w:val="00092204"/>
    <w:rsid w:val="000929BA"/>
    <w:rsid w:val="0009384B"/>
    <w:rsid w:val="000943C7"/>
    <w:rsid w:val="0009672F"/>
    <w:rsid w:val="0009737F"/>
    <w:rsid w:val="000A1EBD"/>
    <w:rsid w:val="000A2314"/>
    <w:rsid w:val="000A5A1B"/>
    <w:rsid w:val="000A722F"/>
    <w:rsid w:val="000A73EB"/>
    <w:rsid w:val="000B0401"/>
    <w:rsid w:val="000B0B97"/>
    <w:rsid w:val="000B2876"/>
    <w:rsid w:val="000B3331"/>
    <w:rsid w:val="000B535F"/>
    <w:rsid w:val="000B6DFA"/>
    <w:rsid w:val="000B6F1B"/>
    <w:rsid w:val="000B7754"/>
    <w:rsid w:val="000C1DD6"/>
    <w:rsid w:val="000C1E3A"/>
    <w:rsid w:val="000C2998"/>
    <w:rsid w:val="000C78AA"/>
    <w:rsid w:val="000C7C44"/>
    <w:rsid w:val="000C7E2A"/>
    <w:rsid w:val="000D1772"/>
    <w:rsid w:val="000D2A41"/>
    <w:rsid w:val="000D37AD"/>
    <w:rsid w:val="000D6F14"/>
    <w:rsid w:val="000D6F3B"/>
    <w:rsid w:val="000E2663"/>
    <w:rsid w:val="000E3109"/>
    <w:rsid w:val="000E3E46"/>
    <w:rsid w:val="000E58B0"/>
    <w:rsid w:val="000F10F3"/>
    <w:rsid w:val="000F3510"/>
    <w:rsid w:val="000F47B0"/>
    <w:rsid w:val="000F7D2C"/>
    <w:rsid w:val="000F7D66"/>
    <w:rsid w:val="00100AB0"/>
    <w:rsid w:val="00102A40"/>
    <w:rsid w:val="00106B2D"/>
    <w:rsid w:val="00107E9F"/>
    <w:rsid w:val="00112098"/>
    <w:rsid w:val="00112FB7"/>
    <w:rsid w:val="00113A31"/>
    <w:rsid w:val="00115196"/>
    <w:rsid w:val="00115FFA"/>
    <w:rsid w:val="00116D1D"/>
    <w:rsid w:val="00117AD1"/>
    <w:rsid w:val="00122E0E"/>
    <w:rsid w:val="00123725"/>
    <w:rsid w:val="00126A82"/>
    <w:rsid w:val="00126C6A"/>
    <w:rsid w:val="001275F9"/>
    <w:rsid w:val="001277AF"/>
    <w:rsid w:val="001277EE"/>
    <w:rsid w:val="00131BD1"/>
    <w:rsid w:val="00132DC9"/>
    <w:rsid w:val="001351B3"/>
    <w:rsid w:val="001406EE"/>
    <w:rsid w:val="00142D85"/>
    <w:rsid w:val="0014426E"/>
    <w:rsid w:val="00145875"/>
    <w:rsid w:val="00147533"/>
    <w:rsid w:val="00150961"/>
    <w:rsid w:val="00153141"/>
    <w:rsid w:val="00153D54"/>
    <w:rsid w:val="00153F4F"/>
    <w:rsid w:val="0015626A"/>
    <w:rsid w:val="00160741"/>
    <w:rsid w:val="0016153C"/>
    <w:rsid w:val="001617FF"/>
    <w:rsid w:val="00164EEA"/>
    <w:rsid w:val="001652B6"/>
    <w:rsid w:val="001677B2"/>
    <w:rsid w:val="001677B3"/>
    <w:rsid w:val="001711D5"/>
    <w:rsid w:val="00172F76"/>
    <w:rsid w:val="001736C2"/>
    <w:rsid w:val="001742C8"/>
    <w:rsid w:val="0017453B"/>
    <w:rsid w:val="00174EAB"/>
    <w:rsid w:val="001755B3"/>
    <w:rsid w:val="00176F3C"/>
    <w:rsid w:val="00177911"/>
    <w:rsid w:val="0018497B"/>
    <w:rsid w:val="00187A12"/>
    <w:rsid w:val="00193C94"/>
    <w:rsid w:val="00195C6A"/>
    <w:rsid w:val="00196F0A"/>
    <w:rsid w:val="001A0C4F"/>
    <w:rsid w:val="001A3195"/>
    <w:rsid w:val="001A601D"/>
    <w:rsid w:val="001B11DF"/>
    <w:rsid w:val="001B321F"/>
    <w:rsid w:val="001B3B06"/>
    <w:rsid w:val="001B556F"/>
    <w:rsid w:val="001B6C0D"/>
    <w:rsid w:val="001C1C95"/>
    <w:rsid w:val="001C1DAC"/>
    <w:rsid w:val="001C2D18"/>
    <w:rsid w:val="001C5EAB"/>
    <w:rsid w:val="001D03A0"/>
    <w:rsid w:val="001D0E5F"/>
    <w:rsid w:val="001D10B8"/>
    <w:rsid w:val="001D1632"/>
    <w:rsid w:val="001D4E4C"/>
    <w:rsid w:val="001D6E5D"/>
    <w:rsid w:val="001E0724"/>
    <w:rsid w:val="001E0746"/>
    <w:rsid w:val="001E0808"/>
    <w:rsid w:val="001E200E"/>
    <w:rsid w:val="001E4B33"/>
    <w:rsid w:val="001E690F"/>
    <w:rsid w:val="001F05EE"/>
    <w:rsid w:val="001F7E24"/>
    <w:rsid w:val="001F7F3C"/>
    <w:rsid w:val="00200291"/>
    <w:rsid w:val="00200EF3"/>
    <w:rsid w:val="0020117B"/>
    <w:rsid w:val="002022C3"/>
    <w:rsid w:val="002025D9"/>
    <w:rsid w:val="002045D6"/>
    <w:rsid w:val="00204819"/>
    <w:rsid w:val="002052A9"/>
    <w:rsid w:val="00205648"/>
    <w:rsid w:val="002057F7"/>
    <w:rsid w:val="00207193"/>
    <w:rsid w:val="00207F0E"/>
    <w:rsid w:val="00210A89"/>
    <w:rsid w:val="00210B29"/>
    <w:rsid w:val="00210B2A"/>
    <w:rsid w:val="0021372A"/>
    <w:rsid w:val="00213DDA"/>
    <w:rsid w:val="002148B3"/>
    <w:rsid w:val="002231DC"/>
    <w:rsid w:val="002233AB"/>
    <w:rsid w:val="00227785"/>
    <w:rsid w:val="00230570"/>
    <w:rsid w:val="002326C3"/>
    <w:rsid w:val="002338B3"/>
    <w:rsid w:val="0023402B"/>
    <w:rsid w:val="00237691"/>
    <w:rsid w:val="00237C58"/>
    <w:rsid w:val="00237F4D"/>
    <w:rsid w:val="00241C98"/>
    <w:rsid w:val="00241D92"/>
    <w:rsid w:val="0024385E"/>
    <w:rsid w:val="00246F9C"/>
    <w:rsid w:val="00252B51"/>
    <w:rsid w:val="002545B7"/>
    <w:rsid w:val="00257246"/>
    <w:rsid w:val="00257F65"/>
    <w:rsid w:val="00262B91"/>
    <w:rsid w:val="00263840"/>
    <w:rsid w:val="002641C2"/>
    <w:rsid w:val="002657AC"/>
    <w:rsid w:val="002731FB"/>
    <w:rsid w:val="002741FC"/>
    <w:rsid w:val="00274D21"/>
    <w:rsid w:val="00274D87"/>
    <w:rsid w:val="00283BD7"/>
    <w:rsid w:val="0028604D"/>
    <w:rsid w:val="002870BD"/>
    <w:rsid w:val="00292B25"/>
    <w:rsid w:val="00296C5B"/>
    <w:rsid w:val="00297F90"/>
    <w:rsid w:val="002A0FCA"/>
    <w:rsid w:val="002A2BBD"/>
    <w:rsid w:val="002A4D09"/>
    <w:rsid w:val="002A7265"/>
    <w:rsid w:val="002B0F5D"/>
    <w:rsid w:val="002B21F0"/>
    <w:rsid w:val="002B2A8E"/>
    <w:rsid w:val="002B2DB4"/>
    <w:rsid w:val="002B3304"/>
    <w:rsid w:val="002B3F14"/>
    <w:rsid w:val="002B3FE2"/>
    <w:rsid w:val="002B4E3C"/>
    <w:rsid w:val="002B5AF8"/>
    <w:rsid w:val="002B672C"/>
    <w:rsid w:val="002B76B8"/>
    <w:rsid w:val="002B7874"/>
    <w:rsid w:val="002B7B1A"/>
    <w:rsid w:val="002C1980"/>
    <w:rsid w:val="002C35D6"/>
    <w:rsid w:val="002C6D0C"/>
    <w:rsid w:val="002C700B"/>
    <w:rsid w:val="002D1E5B"/>
    <w:rsid w:val="002D2C6F"/>
    <w:rsid w:val="002D2FB2"/>
    <w:rsid w:val="002D5027"/>
    <w:rsid w:val="002D55A5"/>
    <w:rsid w:val="002D5E0E"/>
    <w:rsid w:val="002D6210"/>
    <w:rsid w:val="002D7239"/>
    <w:rsid w:val="002E080A"/>
    <w:rsid w:val="002E0868"/>
    <w:rsid w:val="002E2E13"/>
    <w:rsid w:val="002E3CFA"/>
    <w:rsid w:val="002E4667"/>
    <w:rsid w:val="002E6E7F"/>
    <w:rsid w:val="002E6E92"/>
    <w:rsid w:val="002F006C"/>
    <w:rsid w:val="002F0278"/>
    <w:rsid w:val="002F1274"/>
    <w:rsid w:val="002F31FC"/>
    <w:rsid w:val="002F3A28"/>
    <w:rsid w:val="002F44C7"/>
    <w:rsid w:val="002F6083"/>
    <w:rsid w:val="002F6383"/>
    <w:rsid w:val="002F7839"/>
    <w:rsid w:val="00300BA2"/>
    <w:rsid w:val="00305185"/>
    <w:rsid w:val="0031071B"/>
    <w:rsid w:val="00310771"/>
    <w:rsid w:val="0031225E"/>
    <w:rsid w:val="00312723"/>
    <w:rsid w:val="0031417A"/>
    <w:rsid w:val="00314338"/>
    <w:rsid w:val="003146BA"/>
    <w:rsid w:val="00314AD2"/>
    <w:rsid w:val="003154D7"/>
    <w:rsid w:val="003158DF"/>
    <w:rsid w:val="00315B83"/>
    <w:rsid w:val="00317903"/>
    <w:rsid w:val="00321543"/>
    <w:rsid w:val="0032508F"/>
    <w:rsid w:val="003252C9"/>
    <w:rsid w:val="0032713F"/>
    <w:rsid w:val="003273DB"/>
    <w:rsid w:val="0033239D"/>
    <w:rsid w:val="0033537F"/>
    <w:rsid w:val="00335A07"/>
    <w:rsid w:val="00335BAB"/>
    <w:rsid w:val="003366B4"/>
    <w:rsid w:val="00336BB6"/>
    <w:rsid w:val="0034305A"/>
    <w:rsid w:val="00344098"/>
    <w:rsid w:val="00345CBC"/>
    <w:rsid w:val="003500E3"/>
    <w:rsid w:val="00350C3E"/>
    <w:rsid w:val="003529F9"/>
    <w:rsid w:val="00352E94"/>
    <w:rsid w:val="003543D4"/>
    <w:rsid w:val="00355B1C"/>
    <w:rsid w:val="003567E2"/>
    <w:rsid w:val="0037004A"/>
    <w:rsid w:val="00372585"/>
    <w:rsid w:val="003738D0"/>
    <w:rsid w:val="00377229"/>
    <w:rsid w:val="003774AB"/>
    <w:rsid w:val="00380EB1"/>
    <w:rsid w:val="00382405"/>
    <w:rsid w:val="00383915"/>
    <w:rsid w:val="00385A3E"/>
    <w:rsid w:val="0038632D"/>
    <w:rsid w:val="00386AFD"/>
    <w:rsid w:val="003873AC"/>
    <w:rsid w:val="00387B26"/>
    <w:rsid w:val="0039628B"/>
    <w:rsid w:val="0039707E"/>
    <w:rsid w:val="003A05F8"/>
    <w:rsid w:val="003A06FB"/>
    <w:rsid w:val="003A0A42"/>
    <w:rsid w:val="003A0BDC"/>
    <w:rsid w:val="003A0C07"/>
    <w:rsid w:val="003A19CF"/>
    <w:rsid w:val="003A2875"/>
    <w:rsid w:val="003A3910"/>
    <w:rsid w:val="003A3A31"/>
    <w:rsid w:val="003A48A7"/>
    <w:rsid w:val="003A6012"/>
    <w:rsid w:val="003B077E"/>
    <w:rsid w:val="003B08D2"/>
    <w:rsid w:val="003B6289"/>
    <w:rsid w:val="003B6ABB"/>
    <w:rsid w:val="003C0170"/>
    <w:rsid w:val="003C10AF"/>
    <w:rsid w:val="003C755D"/>
    <w:rsid w:val="003D23FD"/>
    <w:rsid w:val="003D57DA"/>
    <w:rsid w:val="003E34D7"/>
    <w:rsid w:val="003E54C7"/>
    <w:rsid w:val="003E7DF8"/>
    <w:rsid w:val="003F27EB"/>
    <w:rsid w:val="003F51D0"/>
    <w:rsid w:val="003F6694"/>
    <w:rsid w:val="003F71CB"/>
    <w:rsid w:val="00400E96"/>
    <w:rsid w:val="00400ECB"/>
    <w:rsid w:val="004034AD"/>
    <w:rsid w:val="00403B88"/>
    <w:rsid w:val="0040695B"/>
    <w:rsid w:val="00406A1D"/>
    <w:rsid w:val="004078D5"/>
    <w:rsid w:val="00411E80"/>
    <w:rsid w:val="00413A1A"/>
    <w:rsid w:val="00414F39"/>
    <w:rsid w:val="004154FF"/>
    <w:rsid w:val="004156E0"/>
    <w:rsid w:val="0043093A"/>
    <w:rsid w:val="00431285"/>
    <w:rsid w:val="004322D8"/>
    <w:rsid w:val="0043301C"/>
    <w:rsid w:val="00434C65"/>
    <w:rsid w:val="00436A8A"/>
    <w:rsid w:val="0044110D"/>
    <w:rsid w:val="00442468"/>
    <w:rsid w:val="0044293F"/>
    <w:rsid w:val="004431D4"/>
    <w:rsid w:val="00447C10"/>
    <w:rsid w:val="00450CD5"/>
    <w:rsid w:val="00455530"/>
    <w:rsid w:val="00456942"/>
    <w:rsid w:val="004570D1"/>
    <w:rsid w:val="00457F44"/>
    <w:rsid w:val="00463EB3"/>
    <w:rsid w:val="004649DA"/>
    <w:rsid w:val="00465F2C"/>
    <w:rsid w:val="004714B9"/>
    <w:rsid w:val="004725E0"/>
    <w:rsid w:val="00480610"/>
    <w:rsid w:val="00481218"/>
    <w:rsid w:val="00481DF4"/>
    <w:rsid w:val="00481EB1"/>
    <w:rsid w:val="00492839"/>
    <w:rsid w:val="00496FFF"/>
    <w:rsid w:val="0049720F"/>
    <w:rsid w:val="00497457"/>
    <w:rsid w:val="004A0159"/>
    <w:rsid w:val="004A093A"/>
    <w:rsid w:val="004A1252"/>
    <w:rsid w:val="004A3E1C"/>
    <w:rsid w:val="004A46C7"/>
    <w:rsid w:val="004A52C3"/>
    <w:rsid w:val="004B434B"/>
    <w:rsid w:val="004B5158"/>
    <w:rsid w:val="004B51A3"/>
    <w:rsid w:val="004B5704"/>
    <w:rsid w:val="004B71D2"/>
    <w:rsid w:val="004C3271"/>
    <w:rsid w:val="004C5F0A"/>
    <w:rsid w:val="004C6C73"/>
    <w:rsid w:val="004C7C49"/>
    <w:rsid w:val="004D07A1"/>
    <w:rsid w:val="004D18CD"/>
    <w:rsid w:val="004D26DC"/>
    <w:rsid w:val="004D2860"/>
    <w:rsid w:val="004D5844"/>
    <w:rsid w:val="004D5A18"/>
    <w:rsid w:val="004D67E9"/>
    <w:rsid w:val="004E2CE6"/>
    <w:rsid w:val="004E2F0A"/>
    <w:rsid w:val="004E4D44"/>
    <w:rsid w:val="004E7073"/>
    <w:rsid w:val="004E71DB"/>
    <w:rsid w:val="004F36A8"/>
    <w:rsid w:val="004F42BE"/>
    <w:rsid w:val="004F516C"/>
    <w:rsid w:val="004F5A26"/>
    <w:rsid w:val="004F7D92"/>
    <w:rsid w:val="00501825"/>
    <w:rsid w:val="00501902"/>
    <w:rsid w:val="00501B0A"/>
    <w:rsid w:val="00502B80"/>
    <w:rsid w:val="00503C4E"/>
    <w:rsid w:val="005060CD"/>
    <w:rsid w:val="00515611"/>
    <w:rsid w:val="005169F2"/>
    <w:rsid w:val="005202E8"/>
    <w:rsid w:val="00520A34"/>
    <w:rsid w:val="00521864"/>
    <w:rsid w:val="0052252D"/>
    <w:rsid w:val="00523C54"/>
    <w:rsid w:val="00524B45"/>
    <w:rsid w:val="00527891"/>
    <w:rsid w:val="00530672"/>
    <w:rsid w:val="00533D22"/>
    <w:rsid w:val="0053654C"/>
    <w:rsid w:val="00540582"/>
    <w:rsid w:val="005407BA"/>
    <w:rsid w:val="005439AD"/>
    <w:rsid w:val="00543A77"/>
    <w:rsid w:val="00543F57"/>
    <w:rsid w:val="00546A76"/>
    <w:rsid w:val="00547D3D"/>
    <w:rsid w:val="0055609A"/>
    <w:rsid w:val="00560E96"/>
    <w:rsid w:val="0056235B"/>
    <w:rsid w:val="00564337"/>
    <w:rsid w:val="00564473"/>
    <w:rsid w:val="00565382"/>
    <w:rsid w:val="00565451"/>
    <w:rsid w:val="00567A5B"/>
    <w:rsid w:val="00571539"/>
    <w:rsid w:val="00571DC8"/>
    <w:rsid w:val="00577EFA"/>
    <w:rsid w:val="00580DDA"/>
    <w:rsid w:val="00590E89"/>
    <w:rsid w:val="005979CA"/>
    <w:rsid w:val="005A4E43"/>
    <w:rsid w:val="005A5EA8"/>
    <w:rsid w:val="005A7215"/>
    <w:rsid w:val="005B0E84"/>
    <w:rsid w:val="005B15E7"/>
    <w:rsid w:val="005B69FD"/>
    <w:rsid w:val="005C20A7"/>
    <w:rsid w:val="005C2DBA"/>
    <w:rsid w:val="005C30FE"/>
    <w:rsid w:val="005C3FBD"/>
    <w:rsid w:val="005D392D"/>
    <w:rsid w:val="005D40DF"/>
    <w:rsid w:val="005D7DC9"/>
    <w:rsid w:val="005E0C21"/>
    <w:rsid w:val="005E2582"/>
    <w:rsid w:val="005E318E"/>
    <w:rsid w:val="005E3255"/>
    <w:rsid w:val="005E329E"/>
    <w:rsid w:val="005E6FE0"/>
    <w:rsid w:val="005F1CCF"/>
    <w:rsid w:val="005F68A2"/>
    <w:rsid w:val="0060170C"/>
    <w:rsid w:val="00601E1D"/>
    <w:rsid w:val="00603506"/>
    <w:rsid w:val="00603751"/>
    <w:rsid w:val="00603F18"/>
    <w:rsid w:val="00605547"/>
    <w:rsid w:val="00605DCF"/>
    <w:rsid w:val="00611AFB"/>
    <w:rsid w:val="00612092"/>
    <w:rsid w:val="00614B01"/>
    <w:rsid w:val="00616B32"/>
    <w:rsid w:val="00622932"/>
    <w:rsid w:val="00625199"/>
    <w:rsid w:val="00625D78"/>
    <w:rsid w:val="00626F57"/>
    <w:rsid w:val="006301BC"/>
    <w:rsid w:val="00631DB2"/>
    <w:rsid w:val="006334DD"/>
    <w:rsid w:val="00635C44"/>
    <w:rsid w:val="00635CD8"/>
    <w:rsid w:val="00635E37"/>
    <w:rsid w:val="00636EF6"/>
    <w:rsid w:val="00640F65"/>
    <w:rsid w:val="00643FB9"/>
    <w:rsid w:val="006448B6"/>
    <w:rsid w:val="006476C9"/>
    <w:rsid w:val="00647FA8"/>
    <w:rsid w:val="00653F5E"/>
    <w:rsid w:val="0065541A"/>
    <w:rsid w:val="00663CD6"/>
    <w:rsid w:val="00667341"/>
    <w:rsid w:val="00667467"/>
    <w:rsid w:val="006674C6"/>
    <w:rsid w:val="006700B5"/>
    <w:rsid w:val="006701F9"/>
    <w:rsid w:val="0067679B"/>
    <w:rsid w:val="00682ABF"/>
    <w:rsid w:val="006842DA"/>
    <w:rsid w:val="00686669"/>
    <w:rsid w:val="00687040"/>
    <w:rsid w:val="00692448"/>
    <w:rsid w:val="00696CDB"/>
    <w:rsid w:val="006A1835"/>
    <w:rsid w:val="006A27AE"/>
    <w:rsid w:val="006A5605"/>
    <w:rsid w:val="006B184F"/>
    <w:rsid w:val="006B42DB"/>
    <w:rsid w:val="006C0629"/>
    <w:rsid w:val="006C0BAF"/>
    <w:rsid w:val="006C3521"/>
    <w:rsid w:val="006D14AE"/>
    <w:rsid w:val="006D167D"/>
    <w:rsid w:val="006D2B0E"/>
    <w:rsid w:val="006D49A8"/>
    <w:rsid w:val="006D4B48"/>
    <w:rsid w:val="006D529B"/>
    <w:rsid w:val="006D5F63"/>
    <w:rsid w:val="006D5F90"/>
    <w:rsid w:val="006D7F2E"/>
    <w:rsid w:val="006E01C9"/>
    <w:rsid w:val="006E2B2F"/>
    <w:rsid w:val="006E397F"/>
    <w:rsid w:val="006E7D53"/>
    <w:rsid w:val="006F1BFC"/>
    <w:rsid w:val="00700248"/>
    <w:rsid w:val="00700C98"/>
    <w:rsid w:val="007014EA"/>
    <w:rsid w:val="007033B8"/>
    <w:rsid w:val="00703685"/>
    <w:rsid w:val="00703A43"/>
    <w:rsid w:val="00704B9D"/>
    <w:rsid w:val="0071131E"/>
    <w:rsid w:val="00712243"/>
    <w:rsid w:val="007218FB"/>
    <w:rsid w:val="00725334"/>
    <w:rsid w:val="00725E2F"/>
    <w:rsid w:val="00725E82"/>
    <w:rsid w:val="00726C0A"/>
    <w:rsid w:val="007271C1"/>
    <w:rsid w:val="00727446"/>
    <w:rsid w:val="0073091D"/>
    <w:rsid w:val="0073185E"/>
    <w:rsid w:val="00735ADB"/>
    <w:rsid w:val="00737C45"/>
    <w:rsid w:val="007401DF"/>
    <w:rsid w:val="007404B8"/>
    <w:rsid w:val="00741ABD"/>
    <w:rsid w:val="00750DCD"/>
    <w:rsid w:val="00750E01"/>
    <w:rsid w:val="00755AB1"/>
    <w:rsid w:val="0075690D"/>
    <w:rsid w:val="007575D6"/>
    <w:rsid w:val="00757A73"/>
    <w:rsid w:val="00760BE8"/>
    <w:rsid w:val="00766255"/>
    <w:rsid w:val="00766FD5"/>
    <w:rsid w:val="0077289E"/>
    <w:rsid w:val="00772FDE"/>
    <w:rsid w:val="007730F1"/>
    <w:rsid w:val="00780A38"/>
    <w:rsid w:val="00780CD9"/>
    <w:rsid w:val="0078131C"/>
    <w:rsid w:val="00781343"/>
    <w:rsid w:val="00783695"/>
    <w:rsid w:val="00783A2C"/>
    <w:rsid w:val="00783E2F"/>
    <w:rsid w:val="00783F76"/>
    <w:rsid w:val="00785D20"/>
    <w:rsid w:val="00787001"/>
    <w:rsid w:val="00791524"/>
    <w:rsid w:val="00792F42"/>
    <w:rsid w:val="00793E17"/>
    <w:rsid w:val="007A219E"/>
    <w:rsid w:val="007A3B69"/>
    <w:rsid w:val="007A462F"/>
    <w:rsid w:val="007A4B8B"/>
    <w:rsid w:val="007A748F"/>
    <w:rsid w:val="007B161D"/>
    <w:rsid w:val="007B2DB9"/>
    <w:rsid w:val="007B3985"/>
    <w:rsid w:val="007B4739"/>
    <w:rsid w:val="007B4FCF"/>
    <w:rsid w:val="007B51A3"/>
    <w:rsid w:val="007B6BB6"/>
    <w:rsid w:val="007B79E9"/>
    <w:rsid w:val="007B7A72"/>
    <w:rsid w:val="007C00C1"/>
    <w:rsid w:val="007C1E44"/>
    <w:rsid w:val="007C1F69"/>
    <w:rsid w:val="007C5C2C"/>
    <w:rsid w:val="007C6473"/>
    <w:rsid w:val="007D0B0E"/>
    <w:rsid w:val="007D3DF5"/>
    <w:rsid w:val="007D7CB4"/>
    <w:rsid w:val="007E1A00"/>
    <w:rsid w:val="007E1DAD"/>
    <w:rsid w:val="007E2138"/>
    <w:rsid w:val="007E2D55"/>
    <w:rsid w:val="007E788A"/>
    <w:rsid w:val="007E7A26"/>
    <w:rsid w:val="007F17E5"/>
    <w:rsid w:val="007F6424"/>
    <w:rsid w:val="007F7189"/>
    <w:rsid w:val="00802325"/>
    <w:rsid w:val="00803126"/>
    <w:rsid w:val="00803284"/>
    <w:rsid w:val="00804AC5"/>
    <w:rsid w:val="00810B1A"/>
    <w:rsid w:val="00815298"/>
    <w:rsid w:val="008159D0"/>
    <w:rsid w:val="00817772"/>
    <w:rsid w:val="00820DE0"/>
    <w:rsid w:val="008235ED"/>
    <w:rsid w:val="0082556B"/>
    <w:rsid w:val="00825817"/>
    <w:rsid w:val="00830132"/>
    <w:rsid w:val="00830A5C"/>
    <w:rsid w:val="00830CAB"/>
    <w:rsid w:val="00833796"/>
    <w:rsid w:val="00833EF2"/>
    <w:rsid w:val="008347B2"/>
    <w:rsid w:val="008359C2"/>
    <w:rsid w:val="008364CF"/>
    <w:rsid w:val="008365F8"/>
    <w:rsid w:val="00837762"/>
    <w:rsid w:val="00842175"/>
    <w:rsid w:val="00842395"/>
    <w:rsid w:val="00843F32"/>
    <w:rsid w:val="008453E1"/>
    <w:rsid w:val="0084784B"/>
    <w:rsid w:val="00847AA7"/>
    <w:rsid w:val="008513FF"/>
    <w:rsid w:val="008522BB"/>
    <w:rsid w:val="00853152"/>
    <w:rsid w:val="0085436A"/>
    <w:rsid w:val="00860817"/>
    <w:rsid w:val="00862116"/>
    <w:rsid w:val="0086400F"/>
    <w:rsid w:val="00864862"/>
    <w:rsid w:val="0088011F"/>
    <w:rsid w:val="008808B7"/>
    <w:rsid w:val="00880B25"/>
    <w:rsid w:val="00882A52"/>
    <w:rsid w:val="00882D44"/>
    <w:rsid w:val="00884FF9"/>
    <w:rsid w:val="00891689"/>
    <w:rsid w:val="00893FCF"/>
    <w:rsid w:val="00895680"/>
    <w:rsid w:val="00895BCA"/>
    <w:rsid w:val="0089613C"/>
    <w:rsid w:val="0089710D"/>
    <w:rsid w:val="008A1033"/>
    <w:rsid w:val="008A212D"/>
    <w:rsid w:val="008B1EE0"/>
    <w:rsid w:val="008B31C5"/>
    <w:rsid w:val="008B3536"/>
    <w:rsid w:val="008B4122"/>
    <w:rsid w:val="008B5992"/>
    <w:rsid w:val="008B5B7D"/>
    <w:rsid w:val="008B6CC1"/>
    <w:rsid w:val="008C00D3"/>
    <w:rsid w:val="008C2DBF"/>
    <w:rsid w:val="008C6ABD"/>
    <w:rsid w:val="008C77F1"/>
    <w:rsid w:val="008D3442"/>
    <w:rsid w:val="008D4497"/>
    <w:rsid w:val="008D49EF"/>
    <w:rsid w:val="008D67E3"/>
    <w:rsid w:val="008D768E"/>
    <w:rsid w:val="008E3C2E"/>
    <w:rsid w:val="008E4FD1"/>
    <w:rsid w:val="008E62ED"/>
    <w:rsid w:val="008F1912"/>
    <w:rsid w:val="008F1F85"/>
    <w:rsid w:val="008F2CFB"/>
    <w:rsid w:val="008F2E2C"/>
    <w:rsid w:val="008F5754"/>
    <w:rsid w:val="0090014D"/>
    <w:rsid w:val="009022CE"/>
    <w:rsid w:val="00902864"/>
    <w:rsid w:val="009059AE"/>
    <w:rsid w:val="00907BC6"/>
    <w:rsid w:val="00907DD0"/>
    <w:rsid w:val="00914076"/>
    <w:rsid w:val="00914794"/>
    <w:rsid w:val="00916A9D"/>
    <w:rsid w:val="0092225C"/>
    <w:rsid w:val="00923736"/>
    <w:rsid w:val="00923EA5"/>
    <w:rsid w:val="0092547C"/>
    <w:rsid w:val="0093215B"/>
    <w:rsid w:val="00934E2E"/>
    <w:rsid w:val="009374C1"/>
    <w:rsid w:val="00937794"/>
    <w:rsid w:val="009415C3"/>
    <w:rsid w:val="0094246B"/>
    <w:rsid w:val="00942873"/>
    <w:rsid w:val="009433D7"/>
    <w:rsid w:val="00943CD5"/>
    <w:rsid w:val="00946147"/>
    <w:rsid w:val="00946223"/>
    <w:rsid w:val="00946C01"/>
    <w:rsid w:val="0095070E"/>
    <w:rsid w:val="00950F2C"/>
    <w:rsid w:val="00955331"/>
    <w:rsid w:val="00955391"/>
    <w:rsid w:val="009557F8"/>
    <w:rsid w:val="00955F80"/>
    <w:rsid w:val="00957203"/>
    <w:rsid w:val="0095728E"/>
    <w:rsid w:val="00957794"/>
    <w:rsid w:val="009624B0"/>
    <w:rsid w:val="00962822"/>
    <w:rsid w:val="0096392D"/>
    <w:rsid w:val="009645DD"/>
    <w:rsid w:val="00973724"/>
    <w:rsid w:val="009765F4"/>
    <w:rsid w:val="0097667A"/>
    <w:rsid w:val="00980B9F"/>
    <w:rsid w:val="009810AA"/>
    <w:rsid w:val="00981A17"/>
    <w:rsid w:val="00983574"/>
    <w:rsid w:val="00983D8C"/>
    <w:rsid w:val="00986D59"/>
    <w:rsid w:val="00992966"/>
    <w:rsid w:val="00995583"/>
    <w:rsid w:val="00995A17"/>
    <w:rsid w:val="00995C81"/>
    <w:rsid w:val="009969EE"/>
    <w:rsid w:val="009A0CCC"/>
    <w:rsid w:val="009A239C"/>
    <w:rsid w:val="009A3462"/>
    <w:rsid w:val="009A4617"/>
    <w:rsid w:val="009A5100"/>
    <w:rsid w:val="009A531F"/>
    <w:rsid w:val="009A59F8"/>
    <w:rsid w:val="009A640B"/>
    <w:rsid w:val="009B07E3"/>
    <w:rsid w:val="009B10AC"/>
    <w:rsid w:val="009B4CC9"/>
    <w:rsid w:val="009C2CAF"/>
    <w:rsid w:val="009C33D3"/>
    <w:rsid w:val="009C5317"/>
    <w:rsid w:val="009C6E80"/>
    <w:rsid w:val="009C7010"/>
    <w:rsid w:val="009D0652"/>
    <w:rsid w:val="009D24BD"/>
    <w:rsid w:val="009D3CCD"/>
    <w:rsid w:val="009D3FEE"/>
    <w:rsid w:val="009D4924"/>
    <w:rsid w:val="009D6B2D"/>
    <w:rsid w:val="009E041E"/>
    <w:rsid w:val="009E14B2"/>
    <w:rsid w:val="009E1830"/>
    <w:rsid w:val="009E1B16"/>
    <w:rsid w:val="009E4AEC"/>
    <w:rsid w:val="009E6814"/>
    <w:rsid w:val="009E6F80"/>
    <w:rsid w:val="009F0333"/>
    <w:rsid w:val="009F510C"/>
    <w:rsid w:val="009F52EA"/>
    <w:rsid w:val="009F55DC"/>
    <w:rsid w:val="009F7433"/>
    <w:rsid w:val="009F74BF"/>
    <w:rsid w:val="009F7DBE"/>
    <w:rsid w:val="00A0041E"/>
    <w:rsid w:val="00A0395A"/>
    <w:rsid w:val="00A05063"/>
    <w:rsid w:val="00A0709D"/>
    <w:rsid w:val="00A07DA5"/>
    <w:rsid w:val="00A10D0A"/>
    <w:rsid w:val="00A10E57"/>
    <w:rsid w:val="00A11AC7"/>
    <w:rsid w:val="00A13846"/>
    <w:rsid w:val="00A14491"/>
    <w:rsid w:val="00A152B7"/>
    <w:rsid w:val="00A157B0"/>
    <w:rsid w:val="00A21773"/>
    <w:rsid w:val="00A21A61"/>
    <w:rsid w:val="00A21CAE"/>
    <w:rsid w:val="00A21EA7"/>
    <w:rsid w:val="00A22BFE"/>
    <w:rsid w:val="00A24405"/>
    <w:rsid w:val="00A24D1F"/>
    <w:rsid w:val="00A26E1F"/>
    <w:rsid w:val="00A2793A"/>
    <w:rsid w:val="00A33D62"/>
    <w:rsid w:val="00A3510A"/>
    <w:rsid w:val="00A3525F"/>
    <w:rsid w:val="00A35C98"/>
    <w:rsid w:val="00A3719B"/>
    <w:rsid w:val="00A427E3"/>
    <w:rsid w:val="00A50956"/>
    <w:rsid w:val="00A50BC8"/>
    <w:rsid w:val="00A52D44"/>
    <w:rsid w:val="00A56BDF"/>
    <w:rsid w:val="00A60F4D"/>
    <w:rsid w:val="00A62897"/>
    <w:rsid w:val="00A65872"/>
    <w:rsid w:val="00A65959"/>
    <w:rsid w:val="00A66FC6"/>
    <w:rsid w:val="00A739AB"/>
    <w:rsid w:val="00A74C82"/>
    <w:rsid w:val="00A80C87"/>
    <w:rsid w:val="00A82726"/>
    <w:rsid w:val="00A8425A"/>
    <w:rsid w:val="00A8640F"/>
    <w:rsid w:val="00A87976"/>
    <w:rsid w:val="00A91104"/>
    <w:rsid w:val="00A9126D"/>
    <w:rsid w:val="00A91333"/>
    <w:rsid w:val="00A91775"/>
    <w:rsid w:val="00A969AD"/>
    <w:rsid w:val="00AA15B6"/>
    <w:rsid w:val="00AA1852"/>
    <w:rsid w:val="00AA246D"/>
    <w:rsid w:val="00AA42A8"/>
    <w:rsid w:val="00AA529C"/>
    <w:rsid w:val="00AA5D16"/>
    <w:rsid w:val="00AA5DBC"/>
    <w:rsid w:val="00AB0904"/>
    <w:rsid w:val="00AB1EF9"/>
    <w:rsid w:val="00AB3E08"/>
    <w:rsid w:val="00AB52D0"/>
    <w:rsid w:val="00AB68BF"/>
    <w:rsid w:val="00AB7FBF"/>
    <w:rsid w:val="00AC61D9"/>
    <w:rsid w:val="00AD1D5B"/>
    <w:rsid w:val="00AD3968"/>
    <w:rsid w:val="00AD46E1"/>
    <w:rsid w:val="00AD5B02"/>
    <w:rsid w:val="00AD5F4F"/>
    <w:rsid w:val="00AE0C8B"/>
    <w:rsid w:val="00AE0F75"/>
    <w:rsid w:val="00AE1FF1"/>
    <w:rsid w:val="00AE35A6"/>
    <w:rsid w:val="00AE43B6"/>
    <w:rsid w:val="00AE457E"/>
    <w:rsid w:val="00AE4F2F"/>
    <w:rsid w:val="00AE5A9D"/>
    <w:rsid w:val="00AE5D84"/>
    <w:rsid w:val="00AE6CFC"/>
    <w:rsid w:val="00AE7191"/>
    <w:rsid w:val="00AF0595"/>
    <w:rsid w:val="00AF2F97"/>
    <w:rsid w:val="00AF3E32"/>
    <w:rsid w:val="00AF4374"/>
    <w:rsid w:val="00AF5A15"/>
    <w:rsid w:val="00AF5AB6"/>
    <w:rsid w:val="00AF6FC9"/>
    <w:rsid w:val="00B0489C"/>
    <w:rsid w:val="00B060C5"/>
    <w:rsid w:val="00B06C35"/>
    <w:rsid w:val="00B07212"/>
    <w:rsid w:val="00B07F3C"/>
    <w:rsid w:val="00B102FB"/>
    <w:rsid w:val="00B103D9"/>
    <w:rsid w:val="00B16E1A"/>
    <w:rsid w:val="00B16ED2"/>
    <w:rsid w:val="00B235A7"/>
    <w:rsid w:val="00B330F5"/>
    <w:rsid w:val="00B362A9"/>
    <w:rsid w:val="00B36399"/>
    <w:rsid w:val="00B368E4"/>
    <w:rsid w:val="00B37D7D"/>
    <w:rsid w:val="00B40984"/>
    <w:rsid w:val="00B4277D"/>
    <w:rsid w:val="00B44D75"/>
    <w:rsid w:val="00B474D5"/>
    <w:rsid w:val="00B52D46"/>
    <w:rsid w:val="00B53104"/>
    <w:rsid w:val="00B5455B"/>
    <w:rsid w:val="00B559EB"/>
    <w:rsid w:val="00B563E6"/>
    <w:rsid w:val="00B6090B"/>
    <w:rsid w:val="00B61168"/>
    <w:rsid w:val="00B6312E"/>
    <w:rsid w:val="00B64242"/>
    <w:rsid w:val="00B643E0"/>
    <w:rsid w:val="00B723B2"/>
    <w:rsid w:val="00B80C17"/>
    <w:rsid w:val="00B84A8E"/>
    <w:rsid w:val="00B85372"/>
    <w:rsid w:val="00B8542D"/>
    <w:rsid w:val="00B914E2"/>
    <w:rsid w:val="00B91686"/>
    <w:rsid w:val="00B9211F"/>
    <w:rsid w:val="00B9263F"/>
    <w:rsid w:val="00B96F60"/>
    <w:rsid w:val="00BA19F1"/>
    <w:rsid w:val="00BA4A27"/>
    <w:rsid w:val="00BA4ADD"/>
    <w:rsid w:val="00BA7A11"/>
    <w:rsid w:val="00BB042E"/>
    <w:rsid w:val="00BB0641"/>
    <w:rsid w:val="00BB147E"/>
    <w:rsid w:val="00BB21AF"/>
    <w:rsid w:val="00BB29B6"/>
    <w:rsid w:val="00BB64AE"/>
    <w:rsid w:val="00BB7183"/>
    <w:rsid w:val="00BC3C1C"/>
    <w:rsid w:val="00BC3C70"/>
    <w:rsid w:val="00BC4BDF"/>
    <w:rsid w:val="00BC4E4C"/>
    <w:rsid w:val="00BD2FB3"/>
    <w:rsid w:val="00BD5C5A"/>
    <w:rsid w:val="00BD62D8"/>
    <w:rsid w:val="00BE0138"/>
    <w:rsid w:val="00BE191C"/>
    <w:rsid w:val="00BE1AE8"/>
    <w:rsid w:val="00BE4FEC"/>
    <w:rsid w:val="00BE5ECC"/>
    <w:rsid w:val="00BE6B18"/>
    <w:rsid w:val="00BF15E4"/>
    <w:rsid w:val="00BF1782"/>
    <w:rsid w:val="00BF30C1"/>
    <w:rsid w:val="00BF3DBF"/>
    <w:rsid w:val="00BF601D"/>
    <w:rsid w:val="00BF6DC9"/>
    <w:rsid w:val="00BF73E1"/>
    <w:rsid w:val="00BF7943"/>
    <w:rsid w:val="00BF7E5A"/>
    <w:rsid w:val="00C00231"/>
    <w:rsid w:val="00C0029D"/>
    <w:rsid w:val="00C015AF"/>
    <w:rsid w:val="00C0311C"/>
    <w:rsid w:val="00C04EF9"/>
    <w:rsid w:val="00C102CF"/>
    <w:rsid w:val="00C106AC"/>
    <w:rsid w:val="00C13207"/>
    <w:rsid w:val="00C1442B"/>
    <w:rsid w:val="00C16CC0"/>
    <w:rsid w:val="00C1795A"/>
    <w:rsid w:val="00C21287"/>
    <w:rsid w:val="00C23287"/>
    <w:rsid w:val="00C26DA0"/>
    <w:rsid w:val="00C3513B"/>
    <w:rsid w:val="00C36B6E"/>
    <w:rsid w:val="00C432EE"/>
    <w:rsid w:val="00C43554"/>
    <w:rsid w:val="00C44030"/>
    <w:rsid w:val="00C44BC6"/>
    <w:rsid w:val="00C45B02"/>
    <w:rsid w:val="00C47E1F"/>
    <w:rsid w:val="00C528E8"/>
    <w:rsid w:val="00C554F6"/>
    <w:rsid w:val="00C56886"/>
    <w:rsid w:val="00C56A3B"/>
    <w:rsid w:val="00C572C3"/>
    <w:rsid w:val="00C60FF7"/>
    <w:rsid w:val="00C61003"/>
    <w:rsid w:val="00C612D9"/>
    <w:rsid w:val="00C64400"/>
    <w:rsid w:val="00C64C12"/>
    <w:rsid w:val="00C65A35"/>
    <w:rsid w:val="00C66105"/>
    <w:rsid w:val="00C72498"/>
    <w:rsid w:val="00C7254D"/>
    <w:rsid w:val="00C72910"/>
    <w:rsid w:val="00C76D2B"/>
    <w:rsid w:val="00C80F75"/>
    <w:rsid w:val="00C81284"/>
    <w:rsid w:val="00C82128"/>
    <w:rsid w:val="00C87E1A"/>
    <w:rsid w:val="00C913F4"/>
    <w:rsid w:val="00C927E1"/>
    <w:rsid w:val="00C9558A"/>
    <w:rsid w:val="00C96270"/>
    <w:rsid w:val="00C96F78"/>
    <w:rsid w:val="00C97C34"/>
    <w:rsid w:val="00CA048D"/>
    <w:rsid w:val="00CA2670"/>
    <w:rsid w:val="00CA5774"/>
    <w:rsid w:val="00CA69CD"/>
    <w:rsid w:val="00CA71D0"/>
    <w:rsid w:val="00CA79F0"/>
    <w:rsid w:val="00CB6E35"/>
    <w:rsid w:val="00CC0A12"/>
    <w:rsid w:val="00CC20CD"/>
    <w:rsid w:val="00CC33B8"/>
    <w:rsid w:val="00CC4726"/>
    <w:rsid w:val="00CC7BFD"/>
    <w:rsid w:val="00CD0185"/>
    <w:rsid w:val="00CD089D"/>
    <w:rsid w:val="00CD0E0D"/>
    <w:rsid w:val="00CD4E46"/>
    <w:rsid w:val="00CD60C0"/>
    <w:rsid w:val="00CD64CB"/>
    <w:rsid w:val="00CE1BA6"/>
    <w:rsid w:val="00CE4B41"/>
    <w:rsid w:val="00CE5190"/>
    <w:rsid w:val="00CE568F"/>
    <w:rsid w:val="00CE5970"/>
    <w:rsid w:val="00CE7AF0"/>
    <w:rsid w:val="00CF5098"/>
    <w:rsid w:val="00D003F9"/>
    <w:rsid w:val="00D0255B"/>
    <w:rsid w:val="00D026CB"/>
    <w:rsid w:val="00D02D52"/>
    <w:rsid w:val="00D02F71"/>
    <w:rsid w:val="00D15E46"/>
    <w:rsid w:val="00D208D3"/>
    <w:rsid w:val="00D31096"/>
    <w:rsid w:val="00D33549"/>
    <w:rsid w:val="00D35516"/>
    <w:rsid w:val="00D37429"/>
    <w:rsid w:val="00D37C0D"/>
    <w:rsid w:val="00D40000"/>
    <w:rsid w:val="00D42336"/>
    <w:rsid w:val="00D43AE8"/>
    <w:rsid w:val="00D502CD"/>
    <w:rsid w:val="00D513D3"/>
    <w:rsid w:val="00D51461"/>
    <w:rsid w:val="00D52EBB"/>
    <w:rsid w:val="00D5366D"/>
    <w:rsid w:val="00D551B1"/>
    <w:rsid w:val="00D55F27"/>
    <w:rsid w:val="00D57071"/>
    <w:rsid w:val="00D603E4"/>
    <w:rsid w:val="00D616D6"/>
    <w:rsid w:val="00D624F7"/>
    <w:rsid w:val="00D626B1"/>
    <w:rsid w:val="00D62FBC"/>
    <w:rsid w:val="00D6398E"/>
    <w:rsid w:val="00D65A53"/>
    <w:rsid w:val="00D66CCA"/>
    <w:rsid w:val="00D670E8"/>
    <w:rsid w:val="00D67C08"/>
    <w:rsid w:val="00D67D20"/>
    <w:rsid w:val="00D7021D"/>
    <w:rsid w:val="00D70B35"/>
    <w:rsid w:val="00D723D4"/>
    <w:rsid w:val="00D7288C"/>
    <w:rsid w:val="00D74CC5"/>
    <w:rsid w:val="00D75E47"/>
    <w:rsid w:val="00D77C2E"/>
    <w:rsid w:val="00D814A1"/>
    <w:rsid w:val="00D81D44"/>
    <w:rsid w:val="00D9193F"/>
    <w:rsid w:val="00D92AF1"/>
    <w:rsid w:val="00D932C7"/>
    <w:rsid w:val="00D94317"/>
    <w:rsid w:val="00D97B0B"/>
    <w:rsid w:val="00D97E7F"/>
    <w:rsid w:val="00DA3DBC"/>
    <w:rsid w:val="00DA76B3"/>
    <w:rsid w:val="00DB0523"/>
    <w:rsid w:val="00DB09A2"/>
    <w:rsid w:val="00DB361A"/>
    <w:rsid w:val="00DB69DD"/>
    <w:rsid w:val="00DB6A90"/>
    <w:rsid w:val="00DC25E5"/>
    <w:rsid w:val="00DC3DCB"/>
    <w:rsid w:val="00DC4CF8"/>
    <w:rsid w:val="00DC51A3"/>
    <w:rsid w:val="00DC6222"/>
    <w:rsid w:val="00DC76A6"/>
    <w:rsid w:val="00DC784E"/>
    <w:rsid w:val="00DC79F3"/>
    <w:rsid w:val="00DD2E74"/>
    <w:rsid w:val="00DD4EC2"/>
    <w:rsid w:val="00DD618E"/>
    <w:rsid w:val="00DE5138"/>
    <w:rsid w:val="00DE57B4"/>
    <w:rsid w:val="00DF121F"/>
    <w:rsid w:val="00DF1DB0"/>
    <w:rsid w:val="00DF5576"/>
    <w:rsid w:val="00DF7747"/>
    <w:rsid w:val="00E0111B"/>
    <w:rsid w:val="00E01754"/>
    <w:rsid w:val="00E033AC"/>
    <w:rsid w:val="00E04E48"/>
    <w:rsid w:val="00E10ECA"/>
    <w:rsid w:val="00E1114B"/>
    <w:rsid w:val="00E11D8B"/>
    <w:rsid w:val="00E1259B"/>
    <w:rsid w:val="00E16F96"/>
    <w:rsid w:val="00E17EE7"/>
    <w:rsid w:val="00E23B1D"/>
    <w:rsid w:val="00E26463"/>
    <w:rsid w:val="00E27A58"/>
    <w:rsid w:val="00E27F07"/>
    <w:rsid w:val="00E27FE3"/>
    <w:rsid w:val="00E335C1"/>
    <w:rsid w:val="00E35207"/>
    <w:rsid w:val="00E42386"/>
    <w:rsid w:val="00E42677"/>
    <w:rsid w:val="00E4395A"/>
    <w:rsid w:val="00E44264"/>
    <w:rsid w:val="00E44759"/>
    <w:rsid w:val="00E45A20"/>
    <w:rsid w:val="00E462B9"/>
    <w:rsid w:val="00E507CF"/>
    <w:rsid w:val="00E5265E"/>
    <w:rsid w:val="00E5518F"/>
    <w:rsid w:val="00E55873"/>
    <w:rsid w:val="00E60385"/>
    <w:rsid w:val="00E608C1"/>
    <w:rsid w:val="00E61F6C"/>
    <w:rsid w:val="00E629FE"/>
    <w:rsid w:val="00E63A23"/>
    <w:rsid w:val="00E66C2C"/>
    <w:rsid w:val="00E7083B"/>
    <w:rsid w:val="00E73832"/>
    <w:rsid w:val="00E74561"/>
    <w:rsid w:val="00E74777"/>
    <w:rsid w:val="00E74881"/>
    <w:rsid w:val="00E77AD0"/>
    <w:rsid w:val="00E80617"/>
    <w:rsid w:val="00E839F4"/>
    <w:rsid w:val="00E86908"/>
    <w:rsid w:val="00E90C0A"/>
    <w:rsid w:val="00E918D3"/>
    <w:rsid w:val="00E93745"/>
    <w:rsid w:val="00E94194"/>
    <w:rsid w:val="00E95A81"/>
    <w:rsid w:val="00E95AD8"/>
    <w:rsid w:val="00EA1283"/>
    <w:rsid w:val="00EA2B76"/>
    <w:rsid w:val="00EA34E2"/>
    <w:rsid w:val="00EA3906"/>
    <w:rsid w:val="00EA4BB4"/>
    <w:rsid w:val="00EA523C"/>
    <w:rsid w:val="00EA5934"/>
    <w:rsid w:val="00EA7D04"/>
    <w:rsid w:val="00EB0E45"/>
    <w:rsid w:val="00EB452F"/>
    <w:rsid w:val="00EB659D"/>
    <w:rsid w:val="00EB65A3"/>
    <w:rsid w:val="00EC162C"/>
    <w:rsid w:val="00EC4DA5"/>
    <w:rsid w:val="00EC4E33"/>
    <w:rsid w:val="00EC4F95"/>
    <w:rsid w:val="00EC53F3"/>
    <w:rsid w:val="00EC74A2"/>
    <w:rsid w:val="00ED52A1"/>
    <w:rsid w:val="00ED6625"/>
    <w:rsid w:val="00EE1068"/>
    <w:rsid w:val="00EE3207"/>
    <w:rsid w:val="00EE628A"/>
    <w:rsid w:val="00EE7251"/>
    <w:rsid w:val="00EE7B07"/>
    <w:rsid w:val="00EF0849"/>
    <w:rsid w:val="00EF1F4D"/>
    <w:rsid w:val="00EF51BF"/>
    <w:rsid w:val="00EF6478"/>
    <w:rsid w:val="00EF65BD"/>
    <w:rsid w:val="00EF6D25"/>
    <w:rsid w:val="00F04701"/>
    <w:rsid w:val="00F051EC"/>
    <w:rsid w:val="00F065E2"/>
    <w:rsid w:val="00F067FF"/>
    <w:rsid w:val="00F101B1"/>
    <w:rsid w:val="00F1153C"/>
    <w:rsid w:val="00F1444A"/>
    <w:rsid w:val="00F14E4E"/>
    <w:rsid w:val="00F16F6C"/>
    <w:rsid w:val="00F240C8"/>
    <w:rsid w:val="00F32414"/>
    <w:rsid w:val="00F3482C"/>
    <w:rsid w:val="00F37B21"/>
    <w:rsid w:val="00F408DD"/>
    <w:rsid w:val="00F42967"/>
    <w:rsid w:val="00F4441A"/>
    <w:rsid w:val="00F4691C"/>
    <w:rsid w:val="00F502B1"/>
    <w:rsid w:val="00F50A03"/>
    <w:rsid w:val="00F54028"/>
    <w:rsid w:val="00F55692"/>
    <w:rsid w:val="00F55CEE"/>
    <w:rsid w:val="00F60DB5"/>
    <w:rsid w:val="00F62A7A"/>
    <w:rsid w:val="00F64D57"/>
    <w:rsid w:val="00F65EBC"/>
    <w:rsid w:val="00F672CD"/>
    <w:rsid w:val="00F707AD"/>
    <w:rsid w:val="00F71D7F"/>
    <w:rsid w:val="00F730E0"/>
    <w:rsid w:val="00F74030"/>
    <w:rsid w:val="00F74810"/>
    <w:rsid w:val="00F75917"/>
    <w:rsid w:val="00F76814"/>
    <w:rsid w:val="00F77079"/>
    <w:rsid w:val="00F77993"/>
    <w:rsid w:val="00F807A1"/>
    <w:rsid w:val="00F814CD"/>
    <w:rsid w:val="00F828F0"/>
    <w:rsid w:val="00F83C7B"/>
    <w:rsid w:val="00F850E1"/>
    <w:rsid w:val="00F9477C"/>
    <w:rsid w:val="00F9528D"/>
    <w:rsid w:val="00F95795"/>
    <w:rsid w:val="00FA1621"/>
    <w:rsid w:val="00FA1880"/>
    <w:rsid w:val="00FA29C7"/>
    <w:rsid w:val="00FA3FC8"/>
    <w:rsid w:val="00FA4340"/>
    <w:rsid w:val="00FA4D88"/>
    <w:rsid w:val="00FC43BB"/>
    <w:rsid w:val="00FD2BFF"/>
    <w:rsid w:val="00FD4C1C"/>
    <w:rsid w:val="00FD53E8"/>
    <w:rsid w:val="00FD67BD"/>
    <w:rsid w:val="00FD6D4B"/>
    <w:rsid w:val="00FE20AC"/>
    <w:rsid w:val="00FE2982"/>
    <w:rsid w:val="00FE3F9F"/>
    <w:rsid w:val="00FE5A86"/>
    <w:rsid w:val="00FE714F"/>
    <w:rsid w:val="00FF04D3"/>
    <w:rsid w:val="00FF0C0B"/>
    <w:rsid w:val="00FF5C5B"/>
    <w:rsid w:val="00FF6B1C"/>
    <w:rsid w:val="00FF79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8B61BBC"/>
  <w14:defaultImageDpi w14:val="96"/>
  <w15:docId w15:val="{A26985B1-5E3F-4C32-9E7A-116EE7DB51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qFormat="1"/>
    <w:lsdException w:name="heading 2" w:lock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semiHidden="1" w:uiPriority="35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iPriority="0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qFormat="1"/>
    <w:lsdException w:name="Emphasis" w:locked="1" w:uiPriority="20" w:qFormat="1"/>
    <w:lsdException w:name="Document Map" w:locked="1" w:semiHidden="1" w:unhideWhenUsed="1"/>
    <w:lsdException w:name="Plain Text" w:locked="1" w:semiHidden="1" w:uiPriority="0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0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B69FD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Heading1">
    <w:name w:val="heading 1"/>
    <w:basedOn w:val="Normal"/>
    <w:next w:val="Normal"/>
    <w:link w:val="Heading1Char"/>
    <w:uiPriority w:val="99"/>
    <w:qFormat/>
    <w:locked/>
    <w:rsid w:val="00DF7747"/>
    <w:pPr>
      <w:keepNext/>
      <w:bidi/>
      <w:outlineLvl w:val="0"/>
    </w:pPr>
    <w:rPr>
      <w:rFonts w:ascii="Cambria" w:hAnsi="Cambria"/>
      <w:b/>
      <w:bCs/>
      <w:kern w:val="32"/>
      <w:sz w:val="32"/>
      <w:szCs w:val="32"/>
      <w:lang w:eastAsia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237F4D"/>
    <w:pPr>
      <w:keepNext/>
      <w:jc w:val="center"/>
      <w:outlineLvl w:val="1"/>
    </w:pPr>
    <w:rPr>
      <w:noProof/>
      <w:szCs w:val="20"/>
      <w:lang w:eastAsia="en-US"/>
    </w:rPr>
  </w:style>
  <w:style w:type="paragraph" w:styleId="Heading3">
    <w:name w:val="heading 3"/>
    <w:basedOn w:val="Normal"/>
    <w:next w:val="Normal"/>
    <w:link w:val="Heading3Char"/>
    <w:uiPriority w:val="99"/>
    <w:qFormat/>
    <w:locked/>
    <w:rsid w:val="00DF7747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eastAsia="en-US"/>
    </w:rPr>
  </w:style>
  <w:style w:type="paragraph" w:styleId="Heading4">
    <w:name w:val="heading 4"/>
    <w:basedOn w:val="Normal"/>
    <w:next w:val="Normal"/>
    <w:link w:val="Heading4Char"/>
    <w:uiPriority w:val="99"/>
    <w:qFormat/>
    <w:locked/>
    <w:rsid w:val="00DF7747"/>
    <w:pPr>
      <w:keepNext/>
      <w:spacing w:before="240" w:after="60"/>
      <w:outlineLvl w:val="3"/>
    </w:pPr>
    <w:rPr>
      <w:rFonts w:ascii="Calibri" w:hAnsi="Calibri"/>
      <w:b/>
      <w:bCs/>
      <w:sz w:val="28"/>
      <w:szCs w:val="28"/>
      <w:lang w:eastAsia="en-US"/>
    </w:rPr>
  </w:style>
  <w:style w:type="paragraph" w:styleId="Heading5">
    <w:name w:val="heading 5"/>
    <w:basedOn w:val="Normal"/>
    <w:next w:val="Normal"/>
    <w:link w:val="Heading5Char"/>
    <w:uiPriority w:val="99"/>
    <w:qFormat/>
    <w:locked/>
    <w:rsid w:val="00DF7747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  <w:lang w:eastAsia="en-US"/>
    </w:rPr>
  </w:style>
  <w:style w:type="paragraph" w:styleId="Heading6">
    <w:name w:val="heading 6"/>
    <w:basedOn w:val="Normal"/>
    <w:next w:val="Normal"/>
    <w:link w:val="Heading6Char"/>
    <w:uiPriority w:val="99"/>
    <w:qFormat/>
    <w:locked/>
    <w:rsid w:val="00DF7747"/>
    <w:pPr>
      <w:keepNext/>
      <w:bidi/>
      <w:ind w:left="360"/>
      <w:outlineLvl w:val="5"/>
    </w:pPr>
    <w:rPr>
      <w:rFonts w:ascii="Calibri" w:hAnsi="Calibri"/>
      <w:b/>
      <w:bCs/>
      <w:sz w:val="20"/>
      <w:szCs w:val="20"/>
      <w:lang w:eastAsia="en-US"/>
    </w:rPr>
  </w:style>
  <w:style w:type="paragraph" w:styleId="Heading7">
    <w:name w:val="heading 7"/>
    <w:basedOn w:val="Normal"/>
    <w:next w:val="Normal"/>
    <w:link w:val="Heading7Char"/>
    <w:uiPriority w:val="99"/>
    <w:qFormat/>
    <w:locked/>
    <w:rsid w:val="00DF7747"/>
    <w:pPr>
      <w:keepNext/>
      <w:bidi/>
      <w:outlineLvl w:val="6"/>
    </w:pPr>
    <w:rPr>
      <w:rFonts w:ascii="Calibri" w:hAnsi="Calibri"/>
      <w:lang w:eastAsia="en-US"/>
    </w:rPr>
  </w:style>
  <w:style w:type="paragraph" w:styleId="Heading8">
    <w:name w:val="heading 8"/>
    <w:basedOn w:val="Normal"/>
    <w:next w:val="Normal"/>
    <w:link w:val="Heading8Char"/>
    <w:uiPriority w:val="99"/>
    <w:qFormat/>
    <w:locked/>
    <w:rsid w:val="00DF7747"/>
    <w:pPr>
      <w:keepNext/>
      <w:numPr>
        <w:numId w:val="5"/>
      </w:numPr>
      <w:bidi/>
      <w:outlineLvl w:val="7"/>
    </w:pPr>
    <w:rPr>
      <w:rFonts w:ascii="Calibri" w:hAnsi="Calibri"/>
      <w:i/>
      <w:iCs/>
      <w:lang w:eastAsia="en-US"/>
    </w:rPr>
  </w:style>
  <w:style w:type="paragraph" w:styleId="Heading9">
    <w:name w:val="heading 9"/>
    <w:basedOn w:val="Normal"/>
    <w:next w:val="Normal"/>
    <w:link w:val="Heading9Char"/>
    <w:uiPriority w:val="99"/>
    <w:qFormat/>
    <w:locked/>
    <w:rsid w:val="00DF7747"/>
    <w:pPr>
      <w:keepNext/>
      <w:bidi/>
      <w:ind w:left="180"/>
      <w:outlineLvl w:val="8"/>
    </w:pPr>
    <w:rPr>
      <w:rFonts w:ascii="Cambria" w:hAnsi="Cambria"/>
      <w:sz w:val="20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link w:val="Heading2"/>
    <w:uiPriority w:val="99"/>
    <w:locked/>
    <w:rsid w:val="00237F4D"/>
    <w:rPr>
      <w:rFonts w:ascii="Times New Roman" w:hAnsi="Times New Roman"/>
      <w:noProof/>
      <w:sz w:val="20"/>
    </w:rPr>
  </w:style>
  <w:style w:type="paragraph" w:customStyle="1" w:styleId="MCQuestion">
    <w:name w:val="MC Question"/>
    <w:basedOn w:val="Normal"/>
    <w:uiPriority w:val="99"/>
    <w:rsid w:val="00DB0523"/>
    <w:pPr>
      <w:keepNext/>
      <w:keepLines/>
      <w:spacing w:after="120"/>
      <w:ind w:left="720" w:hanging="720"/>
    </w:pPr>
    <w:rPr>
      <w:rFonts w:ascii="Palatino" w:eastAsia="Calibri" w:hAnsi="Palatino"/>
      <w:sz w:val="22"/>
      <w:szCs w:val="20"/>
      <w:lang w:eastAsia="en-US"/>
    </w:rPr>
  </w:style>
  <w:style w:type="paragraph" w:styleId="ListParagraph">
    <w:name w:val="List Paragraph"/>
    <w:basedOn w:val="Normal"/>
    <w:uiPriority w:val="34"/>
    <w:qFormat/>
    <w:rsid w:val="00DB0523"/>
    <w:pPr>
      <w:spacing w:after="200" w:line="276" w:lineRule="auto"/>
      <w:ind w:left="720"/>
    </w:pPr>
    <w:rPr>
      <w:rFonts w:ascii="Calibri" w:eastAsia="Calibri" w:hAnsi="Calibri" w:cs="Arial"/>
      <w:sz w:val="22"/>
      <w:szCs w:val="22"/>
      <w:lang w:eastAsia="en-US"/>
    </w:rPr>
  </w:style>
  <w:style w:type="paragraph" w:customStyle="1" w:styleId="SerwayPhysics">
    <w:name w:val="Serway Physics"/>
    <w:basedOn w:val="Normal"/>
    <w:uiPriority w:val="99"/>
    <w:rsid w:val="00DB0523"/>
    <w:pPr>
      <w:tabs>
        <w:tab w:val="decimal" w:pos="260"/>
        <w:tab w:val="left" w:pos="900"/>
        <w:tab w:val="left" w:pos="1260"/>
      </w:tabs>
      <w:ind w:left="540" w:hanging="540"/>
    </w:pPr>
    <w:rPr>
      <w:rFonts w:ascii="Palatino" w:hAnsi="Palatino"/>
      <w:sz w:val="20"/>
      <w:szCs w:val="20"/>
      <w:lang w:eastAsia="en-US"/>
    </w:rPr>
  </w:style>
  <w:style w:type="paragraph" w:customStyle="1" w:styleId="MCAnswerLast">
    <w:name w:val="MC Answer Last"/>
    <w:basedOn w:val="Normal"/>
    <w:uiPriority w:val="99"/>
    <w:rsid w:val="00DB0523"/>
    <w:pPr>
      <w:keepLines/>
      <w:spacing w:after="240"/>
      <w:ind w:left="1195" w:hanging="475"/>
    </w:pPr>
    <w:rPr>
      <w:rFonts w:ascii="Palatino" w:eastAsia="Calibri" w:hAnsi="Palatino"/>
      <w:sz w:val="22"/>
      <w:szCs w:val="20"/>
      <w:lang w:eastAsia="en-US"/>
    </w:rPr>
  </w:style>
  <w:style w:type="paragraph" w:customStyle="1" w:styleId="xmsonormal">
    <w:name w:val="x_msonormal"/>
    <w:basedOn w:val="Normal"/>
    <w:uiPriority w:val="99"/>
    <w:rsid w:val="00DB0523"/>
    <w:pPr>
      <w:spacing w:before="100" w:beforeAutospacing="1" w:after="100" w:afterAutospacing="1"/>
    </w:pPr>
    <w:rPr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rsid w:val="00DB0523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DB0523"/>
    <w:rPr>
      <w:rFonts w:ascii="Tahoma" w:hAnsi="Tahoma"/>
      <w:sz w:val="16"/>
      <w:lang w:val="fr-FR" w:eastAsia="fr-FR"/>
    </w:rPr>
  </w:style>
  <w:style w:type="paragraph" w:styleId="NormalWeb">
    <w:name w:val="Normal (Web)"/>
    <w:basedOn w:val="Normal"/>
    <w:uiPriority w:val="99"/>
    <w:semiHidden/>
    <w:rsid w:val="00A91104"/>
    <w:pPr>
      <w:spacing w:before="100" w:beforeAutospacing="1" w:after="100" w:afterAutospacing="1"/>
    </w:pPr>
    <w:rPr>
      <w:lang w:eastAsia="en-US"/>
    </w:rPr>
  </w:style>
  <w:style w:type="paragraph" w:customStyle="1" w:styleId="style4">
    <w:name w:val="style4"/>
    <w:basedOn w:val="Normal"/>
    <w:uiPriority w:val="99"/>
    <w:rsid w:val="00A91104"/>
    <w:pPr>
      <w:spacing w:before="100" w:beforeAutospacing="1" w:after="100" w:afterAutospacing="1"/>
    </w:pPr>
    <w:rPr>
      <w:lang w:eastAsia="en-US"/>
    </w:rPr>
  </w:style>
  <w:style w:type="paragraph" w:customStyle="1" w:styleId="NormalText">
    <w:name w:val="Normal Text"/>
    <w:uiPriority w:val="99"/>
    <w:rsid w:val="00A91104"/>
    <w:pPr>
      <w:widowControl w:val="0"/>
      <w:autoSpaceDE w:val="0"/>
      <w:autoSpaceDN w:val="0"/>
      <w:adjustRightInd w:val="0"/>
    </w:pPr>
    <w:rPr>
      <w:rFonts w:ascii="Times New Roman" w:eastAsia="Times New Roman" w:hAnsi="Times New Roman" w:cs="Times New Roman"/>
      <w:color w:val="000000"/>
    </w:rPr>
  </w:style>
  <w:style w:type="character" w:customStyle="1" w:styleId="apple-converted-space">
    <w:name w:val="apple-converted-space"/>
    <w:uiPriority w:val="99"/>
    <w:rsid w:val="007B7A72"/>
  </w:style>
  <w:style w:type="table" w:styleId="TableGrid">
    <w:name w:val="Table Grid"/>
    <w:basedOn w:val="TableNormal"/>
    <w:rsid w:val="007B7A7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Emphasis">
    <w:name w:val="Emphasis"/>
    <w:uiPriority w:val="99"/>
    <w:qFormat/>
    <w:rsid w:val="007B7A72"/>
    <w:rPr>
      <w:rFonts w:cs="Times New Roman"/>
      <w:i/>
    </w:rPr>
  </w:style>
  <w:style w:type="paragraph" w:customStyle="1" w:styleId="Standard">
    <w:name w:val="Standard"/>
    <w:uiPriority w:val="99"/>
    <w:rsid w:val="00AE4F2F"/>
    <w:pPr>
      <w:widowControl w:val="0"/>
      <w:suppressAutoHyphens/>
      <w:autoSpaceDN w:val="0"/>
      <w:textAlignment w:val="baseline"/>
    </w:pPr>
    <w:rPr>
      <w:rFonts w:ascii="Liberation Serif" w:hAnsi="Liberation Serif" w:cs="Lohit Devanagari"/>
      <w:kern w:val="3"/>
      <w:sz w:val="24"/>
      <w:szCs w:val="24"/>
    </w:rPr>
  </w:style>
  <w:style w:type="paragraph" w:styleId="Header">
    <w:name w:val="header"/>
    <w:basedOn w:val="Normal"/>
    <w:link w:val="HeaderChar"/>
    <w:uiPriority w:val="99"/>
    <w:rsid w:val="00F051EC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locked/>
    <w:rsid w:val="00F051EC"/>
    <w:rPr>
      <w:rFonts w:ascii="Times New Roman" w:hAnsi="Times New Roman"/>
      <w:sz w:val="24"/>
      <w:lang w:val="fr-FR" w:eastAsia="fr-FR"/>
    </w:rPr>
  </w:style>
  <w:style w:type="paragraph" w:styleId="Footer">
    <w:name w:val="footer"/>
    <w:basedOn w:val="Normal"/>
    <w:link w:val="FooterChar"/>
    <w:uiPriority w:val="99"/>
    <w:rsid w:val="00F051EC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locked/>
    <w:rsid w:val="00F051EC"/>
    <w:rPr>
      <w:rFonts w:ascii="Times New Roman" w:hAnsi="Times New Roman"/>
      <w:sz w:val="24"/>
      <w:lang w:val="fr-FR" w:eastAsia="fr-FR"/>
    </w:rPr>
  </w:style>
  <w:style w:type="paragraph" w:customStyle="1" w:styleId="Default">
    <w:name w:val="Default"/>
    <w:rsid w:val="00DC784E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BodyText1">
    <w:name w:val="Body Text1"/>
    <w:basedOn w:val="Normal"/>
    <w:uiPriority w:val="99"/>
    <w:rsid w:val="00465F2C"/>
    <w:rPr>
      <w:szCs w:val="20"/>
      <w:lang w:eastAsia="en-US"/>
    </w:rPr>
  </w:style>
  <w:style w:type="character" w:customStyle="1" w:styleId="shorttext">
    <w:name w:val="short_text"/>
    <w:uiPriority w:val="99"/>
    <w:rsid w:val="00150961"/>
  </w:style>
  <w:style w:type="character" w:customStyle="1" w:styleId="hps">
    <w:name w:val="hps"/>
    <w:uiPriority w:val="99"/>
    <w:rsid w:val="00150961"/>
  </w:style>
  <w:style w:type="character" w:styleId="CommentReference">
    <w:name w:val="annotation reference"/>
    <w:uiPriority w:val="99"/>
    <w:semiHidden/>
    <w:rsid w:val="00F65EBC"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semiHidden/>
    <w:rsid w:val="00F65EBC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locked/>
    <w:rsid w:val="00F65EBC"/>
    <w:rPr>
      <w:rFonts w:ascii="Times New Roman" w:hAnsi="Times New Roman"/>
      <w:lang w:val="fr-FR" w:eastAsia="fr-FR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F65EBC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locked/>
    <w:rsid w:val="00F65EBC"/>
    <w:rPr>
      <w:rFonts w:ascii="Times New Roman" w:hAnsi="Times New Roman"/>
      <w:b/>
      <w:lang w:val="fr-FR" w:eastAsia="fr-FR"/>
    </w:rPr>
  </w:style>
  <w:style w:type="paragraph" w:customStyle="1" w:styleId="CRPROB">
    <w:name w:val="CR_PROB"/>
    <w:basedOn w:val="Normal"/>
    <w:uiPriority w:val="99"/>
    <w:rsid w:val="007E2138"/>
    <w:pPr>
      <w:overflowPunct w:val="0"/>
      <w:autoSpaceDE w:val="0"/>
      <w:autoSpaceDN w:val="0"/>
      <w:adjustRightInd w:val="0"/>
      <w:spacing w:line="480" w:lineRule="auto"/>
      <w:ind w:left="320" w:hanging="320"/>
      <w:jc w:val="both"/>
      <w:textAlignment w:val="baseline"/>
    </w:pPr>
    <w:rPr>
      <w:noProof/>
      <w:sz w:val="20"/>
      <w:szCs w:val="20"/>
      <w:lang w:val="en-AU" w:eastAsia="en-US"/>
    </w:rPr>
  </w:style>
  <w:style w:type="character" w:styleId="PlaceholderText">
    <w:name w:val="Placeholder Text"/>
    <w:uiPriority w:val="99"/>
    <w:semiHidden/>
    <w:rsid w:val="00AA529C"/>
    <w:rPr>
      <w:color w:val="808080"/>
    </w:rPr>
  </w:style>
  <w:style w:type="paragraph" w:styleId="BodyTextIndent">
    <w:name w:val="Body Text Indent"/>
    <w:basedOn w:val="Normal"/>
    <w:link w:val="BodyTextIndentChar"/>
    <w:uiPriority w:val="99"/>
    <w:locked/>
    <w:rsid w:val="001652B6"/>
    <w:pPr>
      <w:ind w:left="340"/>
      <w:jc w:val="both"/>
    </w:pPr>
    <w:rPr>
      <w:rFonts w:eastAsia="Calibri"/>
      <w:sz w:val="22"/>
      <w:szCs w:val="22"/>
      <w:lang w:eastAsia="en-US"/>
    </w:rPr>
  </w:style>
  <w:style w:type="character" w:customStyle="1" w:styleId="BodyTextIndentChar">
    <w:name w:val="Body Text Indent Char"/>
    <w:link w:val="BodyTextIndent"/>
    <w:uiPriority w:val="99"/>
    <w:locked/>
    <w:rsid w:val="001652B6"/>
    <w:rPr>
      <w:sz w:val="22"/>
      <w:lang w:val="x-none" w:eastAsia="x-none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locked/>
    <w:rsid w:val="00AB7FBF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AB7FBF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Heading1Char">
    <w:name w:val="Heading 1 Char"/>
    <w:basedOn w:val="DefaultParagraphFont"/>
    <w:link w:val="Heading1"/>
    <w:uiPriority w:val="99"/>
    <w:rsid w:val="00DF7747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9"/>
    <w:rsid w:val="00DF7747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9"/>
    <w:rsid w:val="00DF7747"/>
    <w:rPr>
      <w:rFonts w:eastAsia="Times New Roman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9"/>
    <w:rsid w:val="00DF7747"/>
    <w:rPr>
      <w:rFonts w:eastAsia="Times New Roman"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9"/>
    <w:rsid w:val="00DF7747"/>
    <w:rPr>
      <w:rFonts w:eastAsia="Times New Roman"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9"/>
    <w:rsid w:val="00DF7747"/>
    <w:rPr>
      <w:rFonts w:eastAsia="Times New Roman"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9"/>
    <w:rsid w:val="00DF7747"/>
    <w:rPr>
      <w:rFonts w:eastAsia="Times New Roman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9"/>
    <w:rsid w:val="00DF7747"/>
    <w:rPr>
      <w:rFonts w:ascii="Cambria" w:eastAsia="Times New Roman" w:hAnsi="Cambria" w:cs="Times New Roman"/>
    </w:rPr>
  </w:style>
  <w:style w:type="paragraph" w:styleId="BodyText">
    <w:name w:val="Body Text"/>
    <w:basedOn w:val="Normal"/>
    <w:link w:val="BodyTextChar"/>
    <w:uiPriority w:val="99"/>
    <w:locked/>
    <w:rsid w:val="00DF7747"/>
    <w:pPr>
      <w:jc w:val="both"/>
    </w:pPr>
    <w:rPr>
      <w:rFonts w:eastAsia="SimSun"/>
      <w:lang w:eastAsia="zh-CN"/>
    </w:rPr>
  </w:style>
  <w:style w:type="character" w:customStyle="1" w:styleId="BodyTextChar">
    <w:name w:val="Body Text Char"/>
    <w:basedOn w:val="DefaultParagraphFont"/>
    <w:link w:val="BodyText"/>
    <w:uiPriority w:val="99"/>
    <w:rsid w:val="00DF7747"/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BodyText2">
    <w:name w:val="Body Text 2"/>
    <w:basedOn w:val="Normal"/>
    <w:link w:val="BodyText2Char"/>
    <w:uiPriority w:val="99"/>
    <w:locked/>
    <w:rsid w:val="00DF7747"/>
    <w:pPr>
      <w:bidi/>
    </w:pPr>
    <w:rPr>
      <w:lang w:eastAsia="en-US"/>
    </w:rPr>
  </w:style>
  <w:style w:type="character" w:customStyle="1" w:styleId="BodyText2Char">
    <w:name w:val="Body Text 2 Char"/>
    <w:basedOn w:val="DefaultParagraphFont"/>
    <w:link w:val="BodyText2"/>
    <w:uiPriority w:val="99"/>
    <w:rsid w:val="00DF7747"/>
    <w:rPr>
      <w:rFonts w:ascii="Times New Roman" w:eastAsia="Times New Roman" w:hAnsi="Times New Roman" w:cs="Times New Roman"/>
      <w:sz w:val="24"/>
      <w:szCs w:val="24"/>
    </w:rPr>
  </w:style>
  <w:style w:type="paragraph" w:styleId="DocumentMap">
    <w:name w:val="Document Map"/>
    <w:basedOn w:val="Normal"/>
    <w:link w:val="DocumentMapChar"/>
    <w:uiPriority w:val="99"/>
    <w:semiHidden/>
    <w:locked/>
    <w:rsid w:val="00DF7747"/>
    <w:pPr>
      <w:shd w:val="clear" w:color="auto" w:fill="000080"/>
    </w:pPr>
    <w:rPr>
      <w:sz w:val="2"/>
      <w:szCs w:val="20"/>
      <w:lang w:eastAsia="en-US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DF7747"/>
    <w:rPr>
      <w:rFonts w:ascii="Times New Roman" w:eastAsia="Times New Roman" w:hAnsi="Times New Roman" w:cs="Times New Roman"/>
      <w:sz w:val="2"/>
      <w:shd w:val="clear" w:color="auto" w:fill="000080"/>
    </w:rPr>
  </w:style>
  <w:style w:type="character" w:styleId="PageNumber">
    <w:name w:val="page number"/>
    <w:basedOn w:val="DefaultParagraphFont"/>
    <w:locked/>
    <w:rsid w:val="00DF7747"/>
    <w:rPr>
      <w:rFonts w:cs="Times New Roman"/>
    </w:rPr>
  </w:style>
  <w:style w:type="character" w:styleId="Strong">
    <w:name w:val="Strong"/>
    <w:basedOn w:val="DefaultParagraphFont"/>
    <w:uiPriority w:val="99"/>
    <w:qFormat/>
    <w:locked/>
    <w:rsid w:val="00DF7747"/>
    <w:rPr>
      <w:rFonts w:ascii="Arial" w:hAnsi="Arial" w:cs="Times New Roman"/>
      <w:b/>
      <w:color w:val="000000"/>
      <w:sz w:val="21"/>
    </w:rPr>
  </w:style>
  <w:style w:type="table" w:customStyle="1" w:styleId="TableGrid1">
    <w:name w:val="Table Grid1"/>
    <w:basedOn w:val="TableNormal"/>
    <w:next w:val="TableGrid"/>
    <w:uiPriority w:val="39"/>
    <w:rsid w:val="00EC53F3"/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0D6F14"/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9F7433"/>
    <w:rPr>
      <w:rFonts w:ascii="Times-Bold" w:hAnsi="Times-Bold" w:hint="default"/>
      <w:b/>
      <w:bCs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DefaultParagraphFont"/>
    <w:rsid w:val="009F7433"/>
    <w:rPr>
      <w:rFonts w:ascii="TT10Ft00" w:hAnsi="TT10Ft00" w:hint="default"/>
      <w:b w:val="0"/>
      <w:bCs w:val="0"/>
      <w:i w:val="0"/>
      <w:iCs w:val="0"/>
      <w:color w:val="000000"/>
      <w:sz w:val="28"/>
      <w:szCs w:val="28"/>
    </w:rPr>
  </w:style>
  <w:style w:type="character" w:styleId="SubtleEmphasis">
    <w:name w:val="Subtle Emphasis"/>
    <w:basedOn w:val="DefaultParagraphFont"/>
    <w:uiPriority w:val="19"/>
    <w:qFormat/>
    <w:rsid w:val="009F7433"/>
    <w:rPr>
      <w:i/>
      <w:iCs/>
      <w:color w:val="404040" w:themeColor="text1" w:themeTint="BF"/>
    </w:rPr>
  </w:style>
  <w:style w:type="paragraph" w:styleId="PlainText">
    <w:name w:val="Plain Text"/>
    <w:basedOn w:val="Normal"/>
    <w:link w:val="PlainTextChar"/>
    <w:locked/>
    <w:rsid w:val="00DC3DCB"/>
    <w:rPr>
      <w:rFonts w:ascii="Courier New" w:hAnsi="Courier New" w:cs="Courier New"/>
      <w:sz w:val="20"/>
      <w:szCs w:val="20"/>
      <w:lang w:eastAsia="en-US"/>
    </w:rPr>
  </w:style>
  <w:style w:type="character" w:customStyle="1" w:styleId="PlainTextChar">
    <w:name w:val="Plain Text Char"/>
    <w:basedOn w:val="DefaultParagraphFont"/>
    <w:link w:val="PlainText"/>
    <w:rsid w:val="00DC3DCB"/>
    <w:rPr>
      <w:rFonts w:ascii="Courier New" w:eastAsia="Times New Roman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229704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04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04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04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04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04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2970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2970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42">
              <w:marLeft w:val="0"/>
              <w:marRight w:val="-514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2970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29704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04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04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04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04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04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04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72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1</Pages>
  <Words>525</Words>
  <Characters>2998</Characters>
  <Application>Microsoft Office Word</Application>
  <DocSecurity>0</DocSecurity>
  <Lines>24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>King Saud University</Company>
  <LinksUpToDate>false</LinksUpToDate>
  <CharactersWithSpaces>35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ahmoud Ibrahim Mohamed Ibrahim</cp:lastModifiedBy>
  <cp:revision>13</cp:revision>
  <cp:lastPrinted>2022-10-19T13:55:00Z</cp:lastPrinted>
  <dcterms:created xsi:type="dcterms:W3CDTF">2022-10-15T14:22:00Z</dcterms:created>
  <dcterms:modified xsi:type="dcterms:W3CDTF">2023-01-23T12:38:00Z</dcterms:modified>
</cp:coreProperties>
</file>